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1A18EAF5" w14:textId="77777777" w:rsidR="00E71362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48FA7E50" w14:textId="6173578E" w:rsidR="00E71362" w:rsidRDefault="00BF08A7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38" w:history="1">
            <w:r w:rsidR="00E71362" w:rsidRPr="004B2F6E">
              <w:rPr>
                <w:rStyle w:val="a7"/>
                <w:noProof/>
              </w:rPr>
              <w:t>Задани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CCC9D93" w14:textId="7E9EDB85" w:rsidR="00E71362" w:rsidRDefault="00BF08A7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39" w:history="1">
            <w:r w:rsidR="00E71362" w:rsidRPr="004B2F6E">
              <w:rPr>
                <w:rStyle w:val="a7"/>
                <w:noProof/>
              </w:rPr>
              <w:t>1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0C5FA6D" w14:textId="07A9F932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0" w:history="1">
            <w:r w:rsidR="00E71362" w:rsidRPr="004B2F6E">
              <w:rPr>
                <w:rStyle w:val="a7"/>
                <w:noProof/>
              </w:rPr>
              <w:t>1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одель в пространстве состоя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6250243" w14:textId="2AFC1A82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1" w:history="1">
            <w:r w:rsidR="00E71362" w:rsidRPr="004B2F6E">
              <w:rPr>
                <w:rStyle w:val="a7"/>
                <w:noProof/>
              </w:rPr>
              <w:t>1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1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7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74D495EF" w14:textId="322D644C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2" w:history="1">
            <w:r w:rsidR="00E71362" w:rsidRPr="004B2F6E">
              <w:rPr>
                <w:rStyle w:val="a7"/>
                <w:noProof/>
              </w:rPr>
              <w:t>1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2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9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A88EA9C" w14:textId="3A636A07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3" w:history="1">
            <w:r w:rsidR="00E71362" w:rsidRPr="004B2F6E">
              <w:rPr>
                <w:rStyle w:val="a7"/>
                <w:noProof/>
              </w:rPr>
              <w:t>1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3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19D3505" w14:textId="15BCC71A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4" w:history="1">
            <w:r w:rsidR="00E71362" w:rsidRPr="004B2F6E">
              <w:rPr>
                <w:rStyle w:val="a7"/>
                <w:noProof/>
              </w:rPr>
              <w:t>1.5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4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2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5707CC31" w14:textId="679B2E3B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5" w:history="1">
            <w:r w:rsidR="00E71362" w:rsidRPr="004B2F6E">
              <w:rPr>
                <w:rStyle w:val="a7"/>
                <w:noProof/>
              </w:rPr>
              <w:t>1.6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5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13169A9" w14:textId="1C862F4A" w:rsidR="00E71362" w:rsidRDefault="00BF08A7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46" w:history="1">
            <w:r w:rsidR="00E71362" w:rsidRPr="004B2F6E">
              <w:rPr>
                <w:rStyle w:val="a7"/>
                <w:noProof/>
              </w:rPr>
              <w:t>2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сследование реакций во временной области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6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3FAF6DE2" w14:textId="15F5717F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7" w:history="1">
            <w:r w:rsidR="00E71362" w:rsidRPr="004B2F6E">
              <w:rPr>
                <w:rStyle w:val="a7"/>
                <w:noProof/>
              </w:rPr>
              <w:t>2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 к канонической жордановой форм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7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81749BF" w14:textId="51C35C0F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8" w:history="1">
            <w:r w:rsidR="00E71362" w:rsidRPr="004B2F6E">
              <w:rPr>
                <w:rStyle w:val="a7"/>
                <w:noProof/>
              </w:rPr>
              <w:t>2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ная характеристика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0750BA3" w14:textId="0A0AFE8B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9" w:history="1">
            <w:r w:rsidR="00E71362" w:rsidRPr="004B2F6E">
              <w:rPr>
                <w:rStyle w:val="a7"/>
                <w:noProof/>
              </w:rPr>
              <w:t>2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мпульсная характеристик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54C5197" w14:textId="3195A6C1" w:rsidR="00E71362" w:rsidRDefault="00BF08A7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50" w:history="1">
            <w:r w:rsidR="00E71362" w:rsidRPr="004B2F6E">
              <w:rPr>
                <w:rStyle w:val="a7"/>
                <w:noProof/>
              </w:rPr>
              <w:t>2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Ненулевые начальные услов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5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2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9905838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BF08A7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BF08A7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BF08A7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BF08A7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BF08A7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9905839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9905840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BF08A7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BF08A7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BF08A7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BF08A7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ff7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BF08A7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ff7"/>
        <w:numPr>
          <w:ilvl w:val="0"/>
          <w:numId w:val="3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BF08A7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BF08A7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ff7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BF08A7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ff7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BF08A7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ff7"/>
        <w:numPr>
          <w:ilvl w:val="0"/>
          <w:numId w:val="3"/>
        </w:numPr>
      </w:pPr>
      <w:r>
        <w:lastRenderedPageBreak/>
        <w:t xml:space="preserve">Упростим </w:t>
      </w:r>
    </w:p>
    <w:p w14:paraId="5803EB0B" w14:textId="4DF6F9EF" w:rsidR="003F5C6E" w:rsidRPr="00306D5C" w:rsidRDefault="00BF08A7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ff7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BF08A7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ff7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BF08A7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BF08A7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BF08A7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0984622F" w:rsidR="00306D5C" w:rsidRPr="00306D5C" w:rsidRDefault="00BF08A7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BF08A7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BF08A7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lastRenderedPageBreak/>
        <w:t xml:space="preserve"> </w:t>
      </w:r>
      <w:bookmarkStart w:id="8" w:name="_Toc179905841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BF08A7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BF08A7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77FF82B6" w:rsidR="007511CB" w:rsidRPr="007511CB" w:rsidRDefault="00BF08A7" w:rsidP="007511CB">
      <w:pPr>
        <w:pStyle w:val="aff7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pE-A</m:t>
              </m:r>
            </m:e>
          </m:d>
          <m:r>
            <w:rPr>
              <w:rFonts w:ascii="Cambria Math" w:eastAsiaTheme="minorEastAsia" w:hAnsi="Cambria Math"/>
            </w:rPr>
            <m:t>X=Bu</m:t>
          </m:r>
        </m:oMath>
      </m:oMathPara>
    </w:p>
    <w:p w14:paraId="1D1FE185" w14:textId="6B1B6EF9" w:rsidR="007511CB" w:rsidRPr="007511CB" w:rsidRDefault="00BF08A7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BF08A7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BF08A7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BF08A7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BF08A7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23E830A2" w:rsidR="00435C24" w:rsidRPr="00435C24" w:rsidRDefault="00BF08A7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</m:t>
          </m:r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r>
                <m:t>A</m:t>
              </m:r>
            </m:e>
          </m:d>
        </m:oMath>
      </m:oMathPara>
    </w:p>
    <w:p w14:paraId="2BB75ABC" w14:textId="10939E80" w:rsidR="00435C24" w:rsidRPr="00435C24" w:rsidRDefault="00BF08A7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>,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</m:t>
          </m:r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r>
                <m:t>A</m:t>
              </m:r>
            </m:e>
          </m:d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677E357E" w:rsidR="00435C24" w:rsidRDefault="00BF08A7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>,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</m:t>
          </m:r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k</m:t>
                  </m:r>
                </m:sub>
              </m:sSub>
              <m:r>
                <m:t>A</m:t>
              </m:r>
            </m:e>
          </m:d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417D86DC" w:rsidR="00435C24" w:rsidRPr="00435C24" w:rsidRDefault="00BF08A7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>,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</m:t>
          </m:r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A</m:t>
              </m:r>
            </m:e>
          </m:d>
        </m:oMath>
      </m:oMathPara>
    </w:p>
    <w:p w14:paraId="4AA100DE" w14:textId="1F6D1FDD" w:rsidR="00435C24" w:rsidRPr="00435C24" w:rsidRDefault="00435C24" w:rsidP="00435C24">
      <w:pPr>
        <w:pStyle w:val="aff7"/>
      </w:pPr>
      <w:r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BF08A7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rPr>
          <w:noProof/>
        </w:rPr>
        <w:lastRenderedPageBreak/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BF08A7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BF08A7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BF08A7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BF08A7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BF08A7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BF08A7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9905842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BF08A7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4.5pt" o:ole="">
            <v:imagedata r:id="rId12" o:title=""/>
          </v:shape>
          <o:OLEObject Type="Embed" ProgID="Equation.DSMT4" ShapeID="_x0000_i1025" DrawAspect="Content" ObjectID="_1792833900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BF08A7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BF08A7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9905843"/>
      <w:r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0F09E434" w:rsidR="00377239" w:rsidRDefault="00377239" w:rsidP="00983749">
      <w:pPr>
        <w:pStyle w:val="aff7"/>
      </w:pPr>
      <w:r>
        <w:lastRenderedPageBreak/>
        <w:t xml:space="preserve">Произведем замену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BF08A7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BF08A7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BF08A7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BF08A7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BF08A7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  <w:noProof/>
        </w:rPr>
        <w:lastRenderedPageBreak/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noProof/>
          <w:lang w:val="en-US"/>
        </w:rPr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lastRenderedPageBreak/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9905844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BF08A7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BF08A7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rPr>
          <w:noProof/>
        </w:rPr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BF08A7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9905845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BF08A7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0C8296E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BF08A7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rPr>
          <w:noProof/>
        </w:rPr>
        <w:lastRenderedPageBreak/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BF08A7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BF08A7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BF08A7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BF08A7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BF08A7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79905846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BF08A7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47E83CD6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BF08A7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79905847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 xml:space="preserve">Для исследования реакций во временной области необходимо выделить жорданову форму </w:t>
      </w:r>
      <w:proofErr w:type="gramStart"/>
      <w:r>
        <w:t>матрицы ,</w:t>
      </w:r>
      <w:proofErr w:type="gramEnd"/>
      <w:r>
        <w:t xml:space="preserve">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54CC373C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</m:t>
        </m:r>
        <m:r>
          <m:rPr>
            <m:sty m:val="p"/>
          </m:rPr>
          <w:rPr>
            <w:rFonts w:ascii="Cambria Math" w:hAnsi="Cambria Math" w:cs="Cambria Math"/>
            <w:szCs w:val="24"/>
          </w:rPr>
          <m:t>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</w:t>
      </w:r>
      <w:proofErr w:type="spellStart"/>
      <w:r w:rsidRPr="00CE028B">
        <w:t>домножим</w:t>
      </w:r>
      <w:proofErr w:type="spellEnd"/>
      <w:r w:rsidRPr="00CE028B">
        <w:t xml:space="preserve">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BF08A7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</w:t>
      </w:r>
      <w:proofErr w:type="spellStart"/>
      <w:r>
        <w:t>блочнодиагональный</w:t>
      </w:r>
      <w:proofErr w:type="spellEnd"/>
      <w:r>
        <w:t xml:space="preserve">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proofErr w:type="spellStart"/>
      <w:r w:rsidRPr="002D26F2">
        <w:t>наддиагонали</w:t>
      </w:r>
      <w:proofErr w:type="spellEnd"/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BF08A7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proofErr w:type="gramStart"/>
      <w:r>
        <w:rPr>
          <w:rFonts w:ascii="Cambria Math" w:hAnsi="Cambria Math" w:cs="Cambria Math"/>
        </w:rPr>
        <w:t>𝑙</w:t>
      </w:r>
      <w:r>
        <w:t xml:space="preserve"> &gt;</w:t>
      </w:r>
      <w:proofErr w:type="gramEnd"/>
      <w:r>
        <w:t xml:space="preserve"> 1 характеризуются наличием единиц в первой </w:t>
      </w:r>
      <w:proofErr w:type="spellStart"/>
      <w:r>
        <w:t>наддиагонали</w:t>
      </w:r>
      <w:proofErr w:type="spellEnd"/>
      <w:r>
        <w:t xml:space="preserve">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BF08A7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BF08A7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BF08A7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BF08A7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ff7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</w:t>
      </w:r>
      <w:proofErr w:type="spellStart"/>
      <w:r>
        <w:t>Жордана</w:t>
      </w:r>
      <w:proofErr w:type="spellEnd"/>
      <w:r>
        <w:t xml:space="preserve"> соответственно: </w:t>
      </w:r>
    </w:p>
    <w:p w14:paraId="2C18FF90" w14:textId="77777777" w:rsidR="00C3176F" w:rsidRPr="00BA4C83" w:rsidRDefault="00BF08A7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62A679D8" w:rsidR="00C3176F" w:rsidRPr="00BA4C83" w:rsidRDefault="00BF08A7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f2"/>
        <w:ind w:firstLine="708"/>
        <w:rPr>
          <w:szCs w:val="28"/>
          <w:lang w:val="en-US" w:eastAsia="zh-CN" w:bidi="hi-IN"/>
        </w:rPr>
      </w:pPr>
    </w:p>
    <w:p w14:paraId="40EAE65C" w14:textId="23F1F913" w:rsidR="00C3176F" w:rsidRPr="00BA4C83" w:rsidRDefault="00BF08A7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7519E86" w:rsidR="00C3176F" w:rsidRPr="0084053E" w:rsidRDefault="00BF08A7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ff2"/>
        <w:rPr>
          <w:lang w:bidi="hi-IN"/>
        </w:rPr>
      </w:pPr>
      <w:r w:rsidRPr="0084053E">
        <w:rPr>
          <w:noProof/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fc"/>
        <w:rPr>
          <w:rFonts w:eastAsiaTheme="minorEastAsia"/>
        </w:rPr>
      </w:pPr>
      <w:r>
        <w:t>Рис. 1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ff6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fc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BF08A7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BF08A7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79905848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BF08A7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BF08A7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BF08A7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</w:t>
      </w:r>
      <w:proofErr w:type="spellStart"/>
      <w:r w:rsidRPr="000A78A1">
        <w:t>SimInTech</w:t>
      </w:r>
      <w:proofErr w:type="spellEnd"/>
      <w:r w:rsidRPr="000A78A1">
        <w:t xml:space="preserve">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34D03" w:rsidR="000A78A1" w:rsidRDefault="000A78A1" w:rsidP="00E94BC1">
      <w:pPr>
        <w:pStyle w:val="affc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BF08A7">
      <w:pPr>
        <w:pStyle w:val="2"/>
      </w:pPr>
      <w:bookmarkStart w:id="20" w:name="_Toc179905849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BF08A7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BF08A7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BF08A7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BF08A7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</w:t>
      </w:r>
      <w:proofErr w:type="spellStart"/>
      <w:r>
        <w:t>SimInTech</w:t>
      </w:r>
      <w:proofErr w:type="spellEnd"/>
      <w:r>
        <w:t>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79905850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BF08A7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BF08A7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</w:t>
      </w:r>
      <w:proofErr w:type="spellStart"/>
      <w:r>
        <w:t>SimInTech</w:t>
      </w:r>
      <w:proofErr w:type="spellEnd"/>
      <w:r>
        <w:t xml:space="preserve">. </w:t>
      </w:r>
    </w:p>
    <w:p w14:paraId="7E88EA38" w14:textId="3E437F4B" w:rsidR="00642B79" w:rsidRPr="00C3176F" w:rsidRDefault="00642B79" w:rsidP="00E911B6">
      <w:pPr>
        <w:pStyle w:val="aff7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BF08A7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proofErr w:type="spellStart"/>
      <w:r>
        <w:rPr>
          <w:lang w:val="en-US"/>
        </w:rPr>
        <w:t>SimInTech</w:t>
      </w:r>
      <w:proofErr w:type="spellEnd"/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proofErr w:type="spellStart"/>
      <w:r w:rsidRPr="00FF6EF0">
        <w:t>Субмодель</w:t>
      </w:r>
      <w:proofErr w:type="spellEnd"/>
      <w:r>
        <w:t xml:space="preserve"> дискретной модели.</w:t>
      </w:r>
    </w:p>
    <w:p w14:paraId="284B8B19" w14:textId="5865DBDC" w:rsidR="000A78A1" w:rsidRDefault="000A78A1" w:rsidP="00CC7B34">
      <w:pPr>
        <w:pStyle w:val="aff7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BF08A7">
      <w:pPr>
        <w:pStyle w:val="1"/>
        <w:ind w:firstLine="0"/>
        <w:rPr>
          <w:lang w:eastAsia="en-US"/>
        </w:rPr>
      </w:pPr>
      <w:bookmarkStart w:id="22" w:name="_Toc180965861"/>
      <w:r w:rsidRPr="0084053E">
        <w:lastRenderedPageBreak/>
        <w:t>Частотные</w:t>
      </w:r>
      <w:r>
        <w:t xml:space="preserve"> характеристики</w:t>
      </w:r>
      <w:bookmarkEnd w:id="22"/>
    </w:p>
    <w:p w14:paraId="7F3B4631" w14:textId="77777777" w:rsidR="0084053E" w:rsidRDefault="0084053E" w:rsidP="0084053E">
      <w:pPr>
        <w:pStyle w:val="aff7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</w:t>
      </w:r>
      <w:proofErr w:type="spellStart"/>
      <w:r w:rsidRPr="00FD7463">
        <w:t>sin</w:t>
      </w:r>
      <w:proofErr w:type="spellEnd"/>
      <w:r w:rsidRPr="00FD7463">
        <w:t>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ff7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ff7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f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ff7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ff7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BF08A7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#(3.0.1)</m:t>
              </m:r>
            </m:e>
          </m:eqArr>
        </m:oMath>
      </m:oMathPara>
    </w:p>
    <w:p w14:paraId="045FC50D" w14:textId="77777777" w:rsidR="0084053E" w:rsidRDefault="0084053E" w:rsidP="0084053E">
      <w:pPr>
        <w:pStyle w:val="aff7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BF08A7" w:rsidP="0084053E">
      <w:pPr>
        <w:pStyle w:val="af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(</m:t>
              </m:r>
              <m:r>
                <w:rPr>
                  <w:rFonts w:ascii="Cambria Math" w:hAnsi="Cambria Math"/>
                  <w:lang w:val="en-US"/>
                </w:rPr>
                <m:t>3.0.2)</m:t>
              </m:r>
            </m:e>
          </m:eqArr>
        </m:oMath>
      </m:oMathPara>
    </w:p>
    <w:p w14:paraId="3A62B490" w14:textId="77777777" w:rsidR="0084053E" w:rsidRDefault="0084053E" w:rsidP="0084053E">
      <w:pPr>
        <w:pStyle w:val="aff7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BF08A7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(3.0.3)</m:t>
              </m:r>
            </m:e>
          </m:eqArr>
        </m:oMath>
      </m:oMathPara>
    </w:p>
    <w:p w14:paraId="140A0254" w14:textId="77777777" w:rsidR="0084053E" w:rsidRDefault="0084053E" w:rsidP="00A27062">
      <w:pPr>
        <w:pStyle w:val="aff7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f2"/>
      </w:pPr>
    </w:p>
    <w:p w14:paraId="51B07765" w14:textId="1CF46217" w:rsidR="0084053E" w:rsidRDefault="0084053E" w:rsidP="00A27062">
      <w:pPr>
        <w:pStyle w:val="2"/>
      </w:pPr>
      <w:bookmarkStart w:id="23" w:name="_Toc180965862"/>
      <w:r>
        <w:lastRenderedPageBreak/>
        <w:t>Амплитудно-частотная характеристика</w:t>
      </w:r>
      <w:bookmarkEnd w:id="23"/>
    </w:p>
    <w:p w14:paraId="79E12BFD" w14:textId="51BD4736" w:rsidR="0084053E" w:rsidRDefault="0084053E" w:rsidP="00A27062">
      <w:pPr>
        <w:pStyle w:val="aff7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BF08A7" w:rsidP="00A27062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275827A1" w:rsidR="0084053E" w:rsidRPr="00371C8C" w:rsidRDefault="00BF08A7" w:rsidP="00A27062">
      <w:pPr>
        <w:pStyle w:val="afff6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ff7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proofErr w:type="spellStart"/>
      <w:r>
        <w:rPr>
          <w:lang w:val="en-US"/>
        </w:rPr>
        <w:t>SimInTech</w:t>
      </w:r>
      <w:proofErr w:type="spellEnd"/>
      <w:r w:rsidRPr="00FD7463">
        <w:t xml:space="preserve">. В </w:t>
      </w:r>
      <w:proofErr w:type="spellStart"/>
      <w:r w:rsidRPr="00FD7463">
        <w:t>SimInTech</w:t>
      </w:r>
      <w:proofErr w:type="spellEnd"/>
      <w:r w:rsidRPr="00FD7463">
        <w:t xml:space="preserve"> для </w:t>
      </w:r>
      <w:r w:rsidRPr="00A27062">
        <w:rPr>
          <w:rStyle w:val="aff8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ff7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ff7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ff7"/>
        <w:numPr>
          <w:ilvl w:val="0"/>
          <w:numId w:val="4"/>
        </w:numPr>
        <w:rPr>
          <w:rFonts w:eastAsiaTheme="minorEastAsia"/>
        </w:rPr>
      </w:pPr>
      <w:r>
        <w:t xml:space="preserve">конечная круговая частота: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ff7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2"/>
        <w:rPr>
          <w:rFonts w:eastAsiaTheme="minorHAnsi"/>
        </w:rPr>
      </w:pPr>
      <w:bookmarkStart w:id="24" w:name="_Toc180965863"/>
      <w:bookmarkStart w:id="25" w:name="_Toc121311535"/>
      <w:bookmarkStart w:id="26" w:name="_Toc125491876"/>
      <w:bookmarkStart w:id="27" w:name="_Toc129977827"/>
      <w:bookmarkStart w:id="28" w:name="_Toc151397712"/>
      <w:proofErr w:type="spellStart"/>
      <w:r>
        <w:t>Фазочастотная</w:t>
      </w:r>
      <w:proofErr w:type="spellEnd"/>
      <w:r>
        <w:t xml:space="preserve"> характеристика</w:t>
      </w:r>
      <w:bookmarkEnd w:id="24"/>
      <w:bookmarkEnd w:id="25"/>
      <w:bookmarkEnd w:id="26"/>
      <w:bookmarkEnd w:id="27"/>
      <w:bookmarkEnd w:id="28"/>
    </w:p>
    <w:p w14:paraId="39EF3417" w14:textId="77777777" w:rsidR="0084053E" w:rsidRPr="0099641E" w:rsidRDefault="0084053E" w:rsidP="009C108C">
      <w:pPr>
        <w:pStyle w:val="aff7"/>
      </w:pPr>
      <w:proofErr w:type="spellStart"/>
      <w:r w:rsidRPr="00C644F4">
        <w:t>Фазочастотная</w:t>
      </w:r>
      <w:proofErr w:type="spellEnd"/>
      <w:r w:rsidRPr="00C644F4">
        <w:t xml:space="preserve">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77777777" w:rsidR="0084053E" w:rsidRPr="00FE5333" w:rsidRDefault="00BF08A7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44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77777777" w:rsidR="0084053E" w:rsidRPr="00FE5333" w:rsidRDefault="00BF08A7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4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ff7"/>
      </w:pPr>
      <w:r w:rsidRPr="00C644F4">
        <w:t xml:space="preserve">В </w:t>
      </w:r>
      <w:proofErr w:type="spellStart"/>
      <w:r w:rsidRPr="00C644F4">
        <w:t>SimInTech</w:t>
      </w:r>
      <w:proofErr w:type="spellEnd"/>
      <w:r w:rsidRPr="00C644F4">
        <w:t xml:space="preserve">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ff7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ff7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ff7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f2"/>
        <w:keepNext/>
        <w:ind w:firstLine="0"/>
        <w:jc w:val="center"/>
      </w:pPr>
      <w:r w:rsidRPr="009C108C">
        <w:rPr>
          <w:noProof/>
        </w:rPr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77777777" w:rsidR="009C108C" w:rsidRDefault="0084053E" w:rsidP="009C108C">
      <w:pPr>
        <w:pStyle w:val="affc"/>
      </w:pPr>
      <w:r w:rsidRPr="00FE5333">
        <w:t>Рисунок 1</w:t>
      </w:r>
      <w:r w:rsidR="009C108C">
        <w:t>9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fc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fc"/>
        <w:rPr>
          <w:rFonts w:eastAsiaTheme="minorHAnsi"/>
        </w:rPr>
      </w:pPr>
    </w:p>
    <w:p w14:paraId="1530A1D0" w14:textId="66586102" w:rsidR="0084053E" w:rsidRDefault="00261C82" w:rsidP="00261C82">
      <w:pPr>
        <w:pStyle w:val="af2"/>
        <w:keepNext/>
        <w:ind w:firstLine="0"/>
        <w:jc w:val="center"/>
      </w:pPr>
      <w:r w:rsidRPr="00261C82">
        <w:rPr>
          <w:noProof/>
        </w:rPr>
        <w:drawing>
          <wp:inline distT="0" distB="0" distL="0" distR="0" wp14:anchorId="678E7818" wp14:editId="5FA21FE9">
            <wp:extent cx="4248743" cy="430590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430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1DCC29E5" w:rsidR="0084053E" w:rsidRDefault="0084053E" w:rsidP="009C108C">
      <w:pPr>
        <w:pStyle w:val="affc"/>
      </w:pPr>
      <w:r w:rsidRPr="009C108C">
        <w:t>Рисунок</w:t>
      </w:r>
      <w:r w:rsidRPr="00FE5333">
        <w:t xml:space="preserve"> </w:t>
      </w:r>
      <w:r w:rsidR="00261C82">
        <w:t>20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ff7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2"/>
      </w:pPr>
      <w:bookmarkStart w:id="29" w:name="_Toc180965864"/>
      <w:r>
        <w:lastRenderedPageBreak/>
        <w:t>Определение по графикам запасов устойчивости моделей</w:t>
      </w:r>
      <w:bookmarkEnd w:id="29"/>
    </w:p>
    <w:p w14:paraId="261B8203" w14:textId="77777777" w:rsidR="0084053E" w:rsidRPr="00B963CC" w:rsidRDefault="0084053E" w:rsidP="00261C82">
      <w:pPr>
        <w:pStyle w:val="aff7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ff7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ff7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ff7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ff7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ff7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ff7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777777" w:rsidR="0084053E" w:rsidRDefault="0084053E" w:rsidP="0084053E">
      <w:pPr>
        <w:pStyle w:val="2"/>
        <w:rPr>
          <w:rFonts w:eastAsiaTheme="minorHAnsi"/>
        </w:rPr>
      </w:pPr>
      <w:bookmarkStart w:id="30" w:name="_Toc180965865"/>
      <w:r>
        <w:rPr>
          <w:rFonts w:eastAsiaTheme="minorHAnsi"/>
        </w:rPr>
        <w:t xml:space="preserve">3.4 </w:t>
      </w:r>
      <w:r>
        <w:t>Амплитудно-</w:t>
      </w:r>
      <w:proofErr w:type="spellStart"/>
      <w:r>
        <w:t>фазочастотная</w:t>
      </w:r>
      <w:proofErr w:type="spellEnd"/>
      <w:r>
        <w:t xml:space="preserve"> характеристика</w:t>
      </w:r>
      <w:bookmarkEnd w:id="30"/>
    </w:p>
    <w:p w14:paraId="6D857DE3" w14:textId="77777777" w:rsidR="0084053E" w:rsidRDefault="0084053E" w:rsidP="0084053E">
      <w:pPr>
        <w:pStyle w:val="af2"/>
        <w:rPr>
          <w:rFonts w:eastAsiaTheme="minorHAnsi"/>
        </w:rPr>
      </w:pPr>
      <w:r w:rsidRPr="00D8261D">
        <w:rPr>
          <w:rFonts w:eastAsiaTheme="minorHAnsi"/>
        </w:rPr>
        <w:t>Амплитудно-</w:t>
      </w:r>
      <w:proofErr w:type="spellStart"/>
      <w:r w:rsidRPr="00D8261D">
        <w:rPr>
          <w:rFonts w:eastAsiaTheme="minorHAnsi"/>
        </w:rPr>
        <w:t>фазочастотная</w:t>
      </w:r>
      <w:proofErr w:type="spellEnd"/>
      <w:r w:rsidRPr="00D8261D">
        <w:rPr>
          <w:rFonts w:eastAsiaTheme="minorHAnsi"/>
        </w:rPr>
        <w:t xml:space="preserve">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353B5A30" w14:textId="77777777" w:rsidR="0084053E" w:rsidRPr="0099641E" w:rsidRDefault="0084053E" w:rsidP="0084053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BF08A7" w:rsidP="0084053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84053E">
      <w:pPr>
        <w:pStyle w:val="af2"/>
      </w:pPr>
      <w:proofErr w:type="spellStart"/>
      <w:r>
        <w:t>SimInTech</w:t>
      </w:r>
      <w:proofErr w:type="spellEnd"/>
      <w:r>
        <w:t xml:space="preserve">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84053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261C82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84053E"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31267D0E" w:rsidR="0084053E" w:rsidRPr="00CD3179" w:rsidRDefault="0084053E" w:rsidP="00BB6276">
      <w:pPr>
        <w:pStyle w:val="affc"/>
      </w:pPr>
      <w:r w:rsidRPr="00CD3179">
        <w:t xml:space="preserve">Рисунок </w:t>
      </w:r>
      <w:r w:rsidR="00BB6276" w:rsidRPr="00BB6276">
        <w:t>21</w:t>
      </w:r>
      <w:r w:rsidRPr="00CD3179">
        <w:t xml:space="preserve"> – Графики АФЧХ исследуемой непрерывной системы.</w:t>
      </w:r>
    </w:p>
    <w:p w14:paraId="1C6F5074" w14:textId="77777777" w:rsidR="0084053E" w:rsidRDefault="0084053E" w:rsidP="0084053E">
      <w:pPr>
        <w:pStyle w:val="af2"/>
      </w:pPr>
    </w:p>
    <w:p w14:paraId="756E466F" w14:textId="7F60092A" w:rsidR="0084053E" w:rsidRDefault="00BB6276" w:rsidP="00BB6276">
      <w:pPr>
        <w:pStyle w:val="af2"/>
        <w:keepNext/>
        <w:jc w:val="center"/>
      </w:pPr>
      <w:r w:rsidRPr="00BB6276">
        <w:rPr>
          <w:noProof/>
        </w:rPr>
        <w:drawing>
          <wp:inline distT="0" distB="0" distL="0" distR="0" wp14:anchorId="224C86DF" wp14:editId="622CEA02">
            <wp:extent cx="3853593" cy="373806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55266" cy="373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3AFDE66E" w:rsidR="0084053E" w:rsidRDefault="0084053E" w:rsidP="00BB6276">
      <w:pPr>
        <w:pStyle w:val="affc"/>
      </w:pPr>
      <w:r w:rsidRPr="00387841">
        <w:t xml:space="preserve">Рисунок </w:t>
      </w:r>
      <w:r w:rsidR="00BB6276" w:rsidRPr="00BB6276">
        <w:t>22</w:t>
      </w:r>
      <w:r w:rsidRPr="00387841">
        <w:t xml:space="preserve"> – Графики АФЧХ исследуемой непрерывной системы.</w:t>
      </w:r>
    </w:p>
    <w:p w14:paraId="397DE094" w14:textId="1B3990A0" w:rsidR="00BB6276" w:rsidRPr="00387841" w:rsidRDefault="00BB6276" w:rsidP="00BB6276">
      <w:pPr>
        <w:pStyle w:val="affc"/>
        <w:rPr>
          <w:rFonts w:eastAsiaTheme="minorHAnsi"/>
        </w:rPr>
      </w:pPr>
      <w:r w:rsidRPr="00BB6276">
        <w:rPr>
          <w:rFonts w:eastAsiaTheme="minorHAnsi"/>
          <w:noProof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7976BB76" w:rsidR="0084053E" w:rsidRDefault="00BB6276" w:rsidP="00BB6276">
      <w:pPr>
        <w:pStyle w:val="affc"/>
      </w:pPr>
      <w:r>
        <w:t>Рисунок 23 –</w:t>
      </w:r>
      <w:r>
        <w:rPr>
          <w:rFonts w:eastAsiaTheme="minorEastAsia"/>
        </w:rPr>
        <w:t xml:space="preserve"> </w:t>
      </w:r>
      <w:r>
        <w:t>Схема объекта для исследования частотных характеристик</w:t>
      </w:r>
    </w:p>
    <w:p w14:paraId="0B662DAC" w14:textId="77777777" w:rsidR="00BF08A7" w:rsidRDefault="00BF08A7" w:rsidP="00BF08A7">
      <w:pPr>
        <w:pStyle w:val="1"/>
      </w:pPr>
      <w:bookmarkStart w:id="31" w:name="_Toc182218653"/>
      <w:r>
        <w:lastRenderedPageBreak/>
        <w:t xml:space="preserve">Исследование </w:t>
      </w:r>
      <w:r w:rsidRPr="00BF08A7">
        <w:t>устойчивости</w:t>
      </w:r>
      <w:bookmarkEnd w:id="31"/>
    </w:p>
    <w:p w14:paraId="69F2C698" w14:textId="77777777" w:rsidR="00BF08A7" w:rsidRDefault="00BF08A7" w:rsidP="00BF08A7">
      <w:pPr>
        <w:pStyle w:val="2"/>
      </w:pPr>
      <w:bookmarkStart w:id="32" w:name="_Toc182218654"/>
      <w:r w:rsidRPr="00BF08A7">
        <w:t>Теория</w:t>
      </w:r>
      <w:bookmarkEnd w:id="32"/>
    </w:p>
    <w:p w14:paraId="21B9AE61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Из коэффициентов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 xml:space="preserve"> знаменателя ПФ (2) можно построить характеристическое уравнение ОУ (1), которое характеризует динамику исследуемой системы:</w:t>
      </w:r>
    </w:p>
    <w:p w14:paraId="6B638E0F" w14:textId="0DB348FB" w:rsidR="00BF08A7" w:rsidRDefault="00BF08A7" w:rsidP="00BF08A7">
      <w:pPr>
        <w:jc w:val="center"/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χ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λ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p>
              </m:sSup>
              <m:r>
                <w:rPr>
                  <w:rFonts w:ascii="Cambria Math" w:eastAsia="Cambria Math" w:hAnsi="Cambria Math" w:cs="Cambria Math"/>
                </w:rPr>
                <m:t>+…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-1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λ</m:t>
              </m:r>
              <m:r>
                <w:rPr>
                  <w:rFonts w:ascii="Cambria Math" w:eastAsia="Cambria Math" w:hAnsi="Cambria Math" w:cs="Cambria Math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1.1</m:t>
                  </m:r>
                </m:e>
              </m:d>
            </m:e>
          </m:eqArr>
          <m:r>
            <w:rPr>
              <w:rFonts w:ascii="Cambria Math" w:hAnsi="Cambria Math"/>
            </w:rPr>
            <m:t xml:space="preserve"> </m:t>
          </m:r>
        </m:oMath>
      </m:oMathPara>
    </w:p>
    <w:p w14:paraId="654DD8F2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Корни этого характеристического уравнения совпадают с собственными числами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.</w:t>
      </w:r>
    </w:p>
    <w:p w14:paraId="7688B3B9" w14:textId="77777777" w:rsidR="00BF08A7" w:rsidRDefault="00BF08A7" w:rsidP="00BF08A7">
      <w:pPr>
        <w:pStyle w:val="2"/>
      </w:pPr>
      <w:bookmarkStart w:id="33" w:name="_Toc182218655"/>
      <w:r w:rsidRPr="00BF08A7">
        <w:t>Корневой</w:t>
      </w:r>
      <w:r>
        <w:t xml:space="preserve"> критерий</w:t>
      </w:r>
      <w:bookmarkEnd w:id="33"/>
    </w:p>
    <w:p w14:paraId="7563AB0D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Ключевой критерий устойчивости, который выводится очевидным</w:t>
      </w:r>
    </w:p>
    <w:p w14:paraId="7544FEDF" w14:textId="024AEA61" w:rsidR="00BF08A7" w:rsidRP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образом из формулы решения первого уравнения из МПС:</w:t>
      </w:r>
    </w:p>
    <w:p w14:paraId="7B350B09" w14:textId="2D80A713" w:rsidR="00BF08A7" w:rsidRP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x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S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S</m:t>
              </m:r>
              <m:nary>
                <m:nary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t-τ</m:t>
                          </m:r>
                        </m:e>
                      </m:d>
                    </m:sup>
                  </m:s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u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τ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 dτ</m:t>
                  </m:r>
                </m:e>
              </m:nary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</m:t>
              </m:r>
              <m:r>
                <w:rPr>
                  <w:rFonts w:ascii="Cambria Math" w:hAnsi="Cambria Math"/>
                  <w:color w:val="000000"/>
                  <w:sz w:val="24"/>
                </w:rPr>
                <m:t>|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J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</m:sup>
              </m:sSubSup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</m:sup>
              </m:sSub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nary>
                <m:naryPr>
                  <m:chr m:val="∑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naryPr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i=0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Jд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2.1</m:t>
                  </m:r>
                </m:e>
              </m:d>
            </m:e>
          </m:eqArr>
        </m:oMath>
      </m:oMathPara>
    </w:p>
    <w:p w14:paraId="469DE9B4" w14:textId="73B787F6" w:rsidR="00BF08A7" w:rsidRP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тсюда видно, что, чтобы решение стремилось к установившемуся значению, показатель степени числа </w:t>
      </w:r>
      <w:r>
        <w:rPr>
          <w:rFonts w:ascii="Cambria Math" w:eastAsia="Cambria Math" w:hAnsi="Cambria Math" w:cs="Cambria Math"/>
          <w:color w:val="000000"/>
          <w:sz w:val="24"/>
        </w:rPr>
        <w:t>𝑒</w:t>
      </w:r>
      <w:r>
        <w:rPr>
          <w:color w:val="000000"/>
          <w:sz w:val="24"/>
        </w:rPr>
        <w:t xml:space="preserve"> должен быть отрицательным, а основание степени в дискретном случае меньше единицы. Таким образом, сформулируем критерий: чтобы ОУ был асимптотически устойчив, необходимо и достаточно, чтобы корни характеристического уравнения удовлетворяли следующему условию:</w:t>
      </w:r>
    </w:p>
    <w:p w14:paraId="15E18E11" w14:textId="0B2C3C15" w:rsidR="00BF08A7" w:rsidRDefault="00BF08A7" w:rsidP="00BF08A7">
      <w:pPr>
        <w:jc w:val="center"/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</w:rPr>
              </m:ctrlPr>
            </m:eqArrPr>
            <m:e>
              <m:r>
                <w:rPr>
                  <w:rFonts w:ascii="Cambria Math" w:eastAsia="Cambria Math" w:hAnsi="Cambria Math" w:cs="Cambria Math"/>
                </w:rPr>
                <m:t>Re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λ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A</m:t>
                      </m:r>
                    </m:e>
                  </m:d>
                </m:sub>
              </m:sSub>
              <m:r>
                <w:rPr>
                  <w:rFonts w:ascii="Cambria Math" w:eastAsia="Cambria Math" w:hAnsi="Cambria Math" w:cs="Cambria Math"/>
                </w:rPr>
                <m:t xml:space="preserve">&lt;0, </m:t>
              </m:r>
              <m:r>
                <w:rPr>
                  <w:rFonts w:ascii="Cambria Math" w:hAnsi="Cambria Math"/>
                </w:rPr>
                <m:t>|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д</m:t>
                              </m:r>
                            </m:sub>
                          </m:sSub>
                        </m:e>
                      </m:d>
                    </m:sub>
                  </m:sSub>
                </m:e>
              </m:d>
              <m:r>
                <w:rPr>
                  <w:rFonts w:ascii="Cambria Math" w:eastAsia="Cambria Math" w:hAnsi="Cambria Math" w:cs="Cambria Math"/>
                </w:rPr>
                <m:t>&lt;1#</m:t>
              </m:r>
              <m:d>
                <m:dPr>
                  <m:ctrlPr>
                    <w:rPr>
                      <w:rFonts w:ascii="Cambria Math" w:eastAsia="Cambria Math" w:hAnsi="Cambria Math" w:cs="Cambria Math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4.2.2</m:t>
                  </m:r>
                </m:e>
              </m:d>
            </m:e>
          </m:eqArr>
          <m:r>
            <w:rPr>
              <w:rFonts w:ascii="Cambria Math" w:hAnsi="Cambria Math"/>
            </w:rPr>
            <m:t xml:space="preserve"> </m:t>
          </m:r>
        </m:oMath>
      </m:oMathPara>
    </w:p>
    <w:p w14:paraId="331B748F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𝑖</w:t>
      </w:r>
      <w:proofErr w:type="gramStart"/>
      <w:r>
        <w:rPr>
          <w:rFonts w:ascii="Cambria Math" w:eastAsia="Cambria Math" w:hAnsi="Cambria Math" w:cs="Cambria Math"/>
          <w:color w:val="000000"/>
          <w:sz w:val="24"/>
        </w:rPr>
        <w:t>∈</w:t>
      </w:r>
      <w:r>
        <w:rPr>
          <w:color w:val="000000"/>
          <w:sz w:val="24"/>
        </w:rPr>
        <w:t>[</w:t>
      </w:r>
      <w:proofErr w:type="gramEnd"/>
      <w:r>
        <w:rPr>
          <w:color w:val="000000"/>
          <w:sz w:val="24"/>
        </w:rPr>
        <w:t xml:space="preserve">1, </w:t>
      </w:r>
      <w:r>
        <w:rPr>
          <w:rFonts w:ascii="Cambria Math" w:eastAsia="Cambria Math" w:hAnsi="Cambria Math" w:cs="Cambria Math"/>
          <w:color w:val="000000"/>
          <w:sz w:val="24"/>
        </w:rPr>
        <w:t>𝑛</w:t>
      </w:r>
      <w:r>
        <w:rPr>
          <w:color w:val="000000"/>
          <w:sz w:val="24"/>
        </w:rPr>
        <w:t>].</w:t>
      </w:r>
    </w:p>
    <w:p w14:paraId="3F536771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устойчивости по Ляпунову (ограниченности решений) допускается выполнение указанных выше неравенств как равенств, при условии, что размер «ящиков» </w:t>
      </w:r>
      <w:proofErr w:type="spellStart"/>
      <w:r>
        <w:rPr>
          <w:color w:val="000000"/>
          <w:sz w:val="24"/>
        </w:rPr>
        <w:t>Жордана</w:t>
      </w:r>
      <w:proofErr w:type="spellEnd"/>
      <w:r>
        <w:rPr>
          <w:color w:val="000000"/>
          <w:sz w:val="24"/>
        </w:rPr>
        <w:t>, соответствующих этим собственным числам, не превышает единицы.</w:t>
      </w:r>
    </w:p>
    <w:p w14:paraId="7DB43D8D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а этом критерии строятся некоторые другие критерии.</w:t>
      </w:r>
    </w:p>
    <w:p w14:paraId="06AA52D2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>:</w:t>
      </w:r>
    </w:p>
    <w:p w14:paraId="4F37FADC" w14:textId="77777777" w:rsidR="00BF08A7" w:rsidRDefault="00BF08A7" w:rsidP="00BF08A7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0</w:t>
      </w:r>
    </w:p>
    <w:p w14:paraId="319FA915" w14:textId="77777777" w:rsidR="00BF08A7" w:rsidRDefault="00BF08A7" w:rsidP="00BF08A7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0</w:t>
      </w:r>
    </w:p>
    <w:p w14:paraId="55265854" w14:textId="77777777" w:rsidR="00BF08A7" w:rsidRDefault="00BF08A7" w:rsidP="00BF08A7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2.5721</m:t>
        </m:r>
      </m:oMath>
    </w:p>
    <w:p w14:paraId="3B177638" w14:textId="77777777" w:rsidR="00BF08A7" w:rsidRDefault="00BF08A7" w:rsidP="00BF08A7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-2.5721</m:t>
        </m:r>
      </m:oMath>
    </w:p>
    <w:p w14:paraId="0E1F04CF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 = 2.5721 имеет положительную действительную часть, что нарушает условие асимптотической устойчивости. λ</w:t>
      </w:r>
      <w:r>
        <w:rPr>
          <w:color w:val="000000"/>
          <w:sz w:val="18"/>
          <w:szCs w:val="18"/>
        </w:rPr>
        <w:t xml:space="preserve"> 1</w:t>
      </w:r>
      <w:r>
        <w:rPr>
          <w:color w:val="000000"/>
          <w:sz w:val="24"/>
        </w:rPr>
        <w:t xml:space="preserve"> и 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 xml:space="preserve"> равны нулю, что тоже не удовлетворяет критерию </w:t>
      </w:r>
      <w:r>
        <w:rPr>
          <w:color w:val="000000"/>
          <w:sz w:val="24"/>
        </w:rPr>
        <w:lastRenderedPageBreak/>
        <w:t>строгой асимптотической устойчивости. Из этого можно сделать вывод, что непрерывная модель не является асимптотически устойчивой.</w:t>
      </w:r>
    </w:p>
    <w:p w14:paraId="57083118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обственные числа матрицы </w:t>
      </w:r>
      <w:r>
        <w:rPr>
          <w:rFonts w:ascii="Cambria Math" w:eastAsia="Cambria Math" w:hAnsi="Cambria Math" w:cs="Cambria Math"/>
          <w:color w:val="000000"/>
          <w:sz w:val="24"/>
        </w:rPr>
        <w:t>𝐴𝑑</w:t>
      </w:r>
      <w:r>
        <w:rPr>
          <w:color w:val="000000"/>
          <w:sz w:val="24"/>
        </w:rPr>
        <w:t>:</w:t>
      </w:r>
    </w:p>
    <w:p w14:paraId="705052E3" w14:textId="77777777" w:rsidR="00BF08A7" w:rsidRDefault="00BF08A7" w:rsidP="00BF08A7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1</w:t>
      </w:r>
      <w:r>
        <w:rPr>
          <w:color w:val="000000"/>
          <w:sz w:val="24"/>
        </w:rPr>
        <w:t>= 1</w:t>
      </w:r>
    </w:p>
    <w:p w14:paraId="5488C141" w14:textId="77777777" w:rsidR="00BF08A7" w:rsidRDefault="00BF08A7" w:rsidP="00BF08A7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2</w:t>
      </w:r>
      <w:r>
        <w:rPr>
          <w:color w:val="000000"/>
          <w:sz w:val="24"/>
        </w:rPr>
        <w:t>= 1</w:t>
      </w:r>
    </w:p>
    <w:p w14:paraId="1D6ABEF2" w14:textId="77777777" w:rsidR="00BF08A7" w:rsidRDefault="00BF08A7" w:rsidP="00BF08A7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3</w:t>
      </w:r>
      <w:r>
        <w:rPr>
          <w:color w:val="000000"/>
          <w:sz w:val="24"/>
        </w:rPr>
        <w:t xml:space="preserve">=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1.4751</m:t>
        </m:r>
      </m:oMath>
    </w:p>
    <w:p w14:paraId="232C05B5" w14:textId="77777777" w:rsidR="00BF08A7" w:rsidRDefault="00BF08A7" w:rsidP="00BF08A7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  <w:sz w:val="24"/>
        </w:rPr>
        <w:t>λ</w:t>
      </w:r>
      <w:r>
        <w:rPr>
          <w:color w:val="000000"/>
          <w:sz w:val="18"/>
          <w:szCs w:val="18"/>
        </w:rPr>
        <w:t>4</w:t>
      </w:r>
      <w:r>
        <w:rPr>
          <w:color w:val="000000"/>
          <w:sz w:val="24"/>
        </w:rPr>
        <w:t>=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0.6779</m:t>
        </m:r>
      </m:oMath>
    </w:p>
    <w:p w14:paraId="6AE3C8A4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 все собственные числа по модулю меньше единицы, так что дискретная система неустойчива асимптотически.</w:t>
      </w:r>
    </w:p>
    <w:p w14:paraId="3F953E41" w14:textId="77777777" w:rsidR="00BF08A7" w:rsidRDefault="00BF08A7" w:rsidP="00BF08A7">
      <w:pPr>
        <w:pStyle w:val="2"/>
      </w:pPr>
      <w:bookmarkStart w:id="34" w:name="_Toc182218656"/>
      <w:r w:rsidRPr="00BF08A7">
        <w:t>Критерий</w:t>
      </w:r>
      <w:r>
        <w:t xml:space="preserve"> Ляпунова</w:t>
      </w:r>
      <w:bookmarkEnd w:id="34"/>
    </w:p>
    <w:p w14:paraId="12728F27" w14:textId="43AD2982" w:rsidR="00BF08A7" w:rsidRP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Использование критерия Ляпунова для анализа устойчивости линейных систем связано с решением матричного алгебраического уравнения Ляпунова</w:t>
      </w:r>
    </w:p>
    <w:p w14:paraId="0D8178FE" w14:textId="5923BFB6" w:rsidR="00BF08A7" w:rsidRP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color w:val="000000"/>
                  <w:sz w:val="24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 |</m:t>
              </m:r>
              <m:sSubSup>
                <m:sSub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д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 xml:space="preserve"> = -Q</m:t>
              </m:r>
              <m:r>
                <w:rPr>
                  <w:rFonts w:ascii="Cambria Math" w:hAnsi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</w:rPr>
                    <m:t>4.3.1</m:t>
                  </m:r>
                </m:e>
              </m:d>
            </m:e>
          </m:eqArr>
        </m:oMath>
      </m:oMathPara>
    </w:p>
    <w:p w14:paraId="3D79FD33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где </w:t>
      </w:r>
      <w:r>
        <w:rPr>
          <w:rFonts w:ascii="Cambria Math" w:eastAsia="Cambria Math" w:hAnsi="Cambria Math" w:cs="Cambria Math"/>
          <w:color w:val="000000"/>
          <w:sz w:val="24"/>
        </w:rPr>
        <w:t>𝐴</w:t>
      </w:r>
      <w:r>
        <w:rPr>
          <w:color w:val="000000"/>
          <w:sz w:val="24"/>
        </w:rPr>
        <w:t xml:space="preserve"> – матрица параметров ОУ, </w:t>
      </w:r>
      <w:r>
        <w:rPr>
          <w:rFonts w:ascii="Cambria Math" w:eastAsia="Cambria Math" w:hAnsi="Cambria Math" w:cs="Cambria Math"/>
          <w:color w:val="000000"/>
          <w:sz w:val="24"/>
        </w:rPr>
        <w:t>𝑄</w:t>
      </w:r>
      <w:r>
        <w:rPr>
          <w:color w:val="000000"/>
          <w:sz w:val="24"/>
        </w:rPr>
        <w:t xml:space="preserve"> – произвольная матрица, удовлетворяющая условиям: </w:t>
      </w:r>
      <m:oMath>
        <m:r>
          <w:rPr>
            <w:rFonts w:ascii="Cambria Math" w:eastAsia="Cambria Math" w:hAnsi="Cambria Math" w:cs="Cambria Math"/>
            <w:color w:val="000000"/>
            <w:sz w:val="24"/>
          </w:rPr>
          <m:t>Q=</m:t>
        </m:r>
        <m:sSup>
          <m:sSup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p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Q</m:t>
            </m:r>
          </m:e>
          <m:sup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T</m:t>
            </m:r>
          </m:sup>
        </m:sSup>
        <m:r>
          <w:rPr>
            <w:rFonts w:ascii="Cambria Math" w:eastAsia="Cambria Math" w:hAnsi="Cambria Math" w:cs="Cambria Math"/>
            <w:color w:val="000000"/>
            <w:sz w:val="24"/>
          </w:rPr>
          <m:t>&gt;0</m:t>
        </m:r>
      </m:oMath>
      <w:r>
        <w:rPr>
          <w:color w:val="000000"/>
          <w:sz w:val="24"/>
        </w:rPr>
        <w:t>.</w:t>
      </w:r>
    </w:p>
    <w:p w14:paraId="0BF35829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У асимптотически устойчив тогда и только тогда, когда матрица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, являющаяся решением соответствующего уравнения, будет положительно определённой: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>&gt;0.</w:t>
      </w:r>
    </w:p>
    <w:p w14:paraId="1189CD14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уравнения Ляпунова можно воспользоваться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 из пакета </w:t>
      </w:r>
      <w:proofErr w:type="spellStart"/>
      <w:r>
        <w:rPr>
          <w:color w:val="000000"/>
          <w:sz w:val="24"/>
        </w:rPr>
        <w:t>матпрограмм</w:t>
      </w:r>
      <w:proofErr w:type="spellEnd"/>
      <w:r>
        <w:rPr>
          <w:color w:val="000000"/>
          <w:sz w:val="24"/>
        </w:rPr>
        <w:t xml:space="preserve">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, которая подходит и для непрерывных, а для дискретных моделей – </w:t>
      </w:r>
      <w:proofErr w:type="spell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 xml:space="preserve">(). Для определения положительной определённости матрицы </w:t>
      </w:r>
      <w:r>
        <w:rPr>
          <w:rFonts w:ascii="Cambria Math" w:eastAsia="Cambria Math" w:hAnsi="Cambria Math" w:cs="Cambria Math"/>
          <w:color w:val="000000"/>
          <w:sz w:val="24"/>
        </w:rPr>
        <w:t>𝑃</w:t>
      </w:r>
      <w:r>
        <w:rPr>
          <w:color w:val="000000"/>
          <w:sz w:val="24"/>
        </w:rPr>
        <w:t xml:space="preserve"> можно воспользоваться критерием Сильвестра или найти её собственные числа. </w:t>
      </w:r>
    </w:p>
    <w:p w14:paraId="37A61746" w14:textId="1026F96F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непрерывной модели уравнение Ляпунова будет иметь вид:</w:t>
      </w:r>
    </w:p>
    <w:p w14:paraId="79D7BC9B" w14:textId="7C60684F" w:rsidR="00BF08A7" w:rsidRDefault="00BF08A7" w:rsidP="00BF08A7">
      <w:pPr>
        <w:jc w:val="center"/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+PA=-Q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3.2</m:t>
                  </m:r>
                </m:e>
              </m:d>
            </m:e>
          </m:eqArr>
        </m:oMath>
      </m:oMathPara>
    </w:p>
    <w:p w14:paraId="646B80E4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емся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>). Проверять на положительную определенность будем проверкой на положительность собственных чисел матрицы P. Результат – на рисунке 24.</w:t>
      </w:r>
    </w:p>
    <w:p w14:paraId="0B3C8AF7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05E345BF" wp14:editId="7AF76CB3">
            <wp:extent cx="5443937" cy="968008"/>
            <wp:effectExtent l="0" t="0" r="0" b="0"/>
            <wp:docPr id="5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3937" cy="96800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CABDAEE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4 – Результат вычисления решения уравнения Ляпунова для</w:t>
      </w:r>
    </w:p>
    <w:p w14:paraId="57FAB4F3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непрерывной системы.</w:t>
      </w:r>
    </w:p>
    <w:p w14:paraId="47FCBBF9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lastRenderedPageBreak/>
        <w:t>Решение уравнения Ляпунова получить не удалось, а значит непрерывная модель неустойчива асимптотически.</w:t>
      </w:r>
    </w:p>
    <w:p w14:paraId="45C4164D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дискретной модели уравнение Ляпунова будет иметь вид:</w:t>
      </w:r>
    </w:p>
    <w:p w14:paraId="0E984F75" w14:textId="6A5864F4" w:rsidR="00BF08A7" w:rsidRDefault="00BF08A7" w:rsidP="00BF08A7">
      <w:pPr>
        <w:jc w:val="center"/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d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T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PAd+PAd=-Q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3.3</m:t>
                  </m:r>
                </m:e>
              </m:d>
            </m:e>
          </m:eqArr>
        </m:oMath>
      </m:oMathPara>
    </w:p>
    <w:p w14:paraId="042CF9EC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Для решения воспользуюсь встрое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 xml:space="preserve"> функцией </w:t>
      </w:r>
      <w:proofErr w:type="spellStart"/>
      <w:proofErr w:type="gramStart"/>
      <w:r>
        <w:rPr>
          <w:color w:val="000000"/>
          <w:sz w:val="24"/>
        </w:rPr>
        <w:t>dlyap</w:t>
      </w:r>
      <w:proofErr w:type="spellEnd"/>
      <w:r>
        <w:rPr>
          <w:color w:val="000000"/>
          <w:sz w:val="24"/>
        </w:rPr>
        <w:t>(</w:t>
      </w:r>
      <w:proofErr w:type="gramEnd"/>
      <w:r>
        <w:rPr>
          <w:color w:val="000000"/>
          <w:sz w:val="24"/>
        </w:rPr>
        <w:t xml:space="preserve">). Проверять на положительную определенность буду проверкой на положительность собственных чисел матрицы </w:t>
      </w:r>
      <w:proofErr w:type="spellStart"/>
      <w:r>
        <w:rPr>
          <w:color w:val="000000"/>
          <w:sz w:val="24"/>
        </w:rPr>
        <w:t>Pd</w:t>
      </w:r>
      <w:proofErr w:type="spellEnd"/>
      <w:r>
        <w:rPr>
          <w:color w:val="000000"/>
          <w:sz w:val="24"/>
        </w:rPr>
        <w:t>. Результат работы функции показан на рисунке 25.</w:t>
      </w:r>
    </w:p>
    <w:p w14:paraId="4C7C91F9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011217B3" wp14:editId="2E23ED7E">
            <wp:extent cx="5246511" cy="867120"/>
            <wp:effectExtent l="0" t="0" r="0" b="0"/>
            <wp:docPr id="6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6511" cy="8671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1F8E2FC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5 – Результат вычисления решения уравнения Ляпунова для</w:t>
      </w:r>
    </w:p>
    <w:p w14:paraId="2428BC1C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дискретной системы.</w:t>
      </w:r>
    </w:p>
    <w:p w14:paraId="49C53A7D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Значит дискретная модель также неустойчива </w:t>
      </w:r>
      <w:proofErr w:type="spellStart"/>
      <w:r>
        <w:rPr>
          <w:color w:val="000000"/>
          <w:sz w:val="24"/>
        </w:rPr>
        <w:t>асимптотисеки</w:t>
      </w:r>
      <w:proofErr w:type="spellEnd"/>
      <w:r>
        <w:rPr>
          <w:color w:val="000000"/>
          <w:sz w:val="24"/>
        </w:rPr>
        <w:t>.</w:t>
      </w:r>
    </w:p>
    <w:p w14:paraId="2E61AFB8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749EE54E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35ACED8" wp14:editId="3DBE122B">
            <wp:extent cx="3474010" cy="2166333"/>
            <wp:effectExtent l="0" t="0" r="0" b="0"/>
            <wp:docPr id="7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010" cy="216633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ECFDBC6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унок </w:t>
      </w:r>
      <w:proofErr w:type="gramStart"/>
      <w:r>
        <w:rPr>
          <w:i/>
          <w:color w:val="000000"/>
          <w:sz w:val="24"/>
        </w:rPr>
        <w:t>26  –</w:t>
      </w:r>
      <w:proofErr w:type="gramEnd"/>
      <w:r>
        <w:rPr>
          <w:i/>
          <w:color w:val="000000"/>
          <w:sz w:val="24"/>
        </w:rPr>
        <w:t xml:space="preserve"> Код программы для исследования ОУ по критерию Ляпунова</w:t>
      </w:r>
    </w:p>
    <w:p w14:paraId="572EE6E9" w14:textId="77777777" w:rsidR="00BF08A7" w:rsidRDefault="00BF08A7" w:rsidP="00BF08A7">
      <w:pPr>
        <w:spacing w:after="200" w:line="276" w:lineRule="auto"/>
        <w:ind w:firstLine="0"/>
        <w:jc w:val="left"/>
        <w:rPr>
          <w:b/>
        </w:rPr>
      </w:pPr>
      <w:r>
        <w:br w:type="page"/>
      </w:r>
    </w:p>
    <w:p w14:paraId="3D5D6A63" w14:textId="77777777" w:rsidR="00BF08A7" w:rsidRDefault="00BF08A7" w:rsidP="00BF08A7">
      <w:pPr>
        <w:pStyle w:val="2"/>
      </w:pPr>
      <w:bookmarkStart w:id="35" w:name="_Toc182218657"/>
      <w:r>
        <w:lastRenderedPageBreak/>
        <w:t>Условие Стодолы</w:t>
      </w:r>
      <w:bookmarkEnd w:id="35"/>
    </w:p>
    <w:p w14:paraId="43C72777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ое условие работает только с непрерывными системами.</w:t>
      </w:r>
    </w:p>
    <w:p w14:paraId="4A41CF5B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устойчивости системы необходимо, но недостаточно, чтобы все коэффициенты характеристического уравнения были строго положительны.</w:t>
      </w:r>
    </w:p>
    <w:p w14:paraId="59BCA8B4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ля систем первого и второго порядков необходимое условие устойчивости является ещё и достаточным, поскольку в этом случае при положительных коэффициентах характеристического уравнения все его корни находятся в левой комплексной полуплоскости.</w:t>
      </w:r>
    </w:p>
    <w:p w14:paraId="35A0E8A5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В нашем случае:</w:t>
      </w:r>
    </w:p>
    <w:p w14:paraId="7909C0F4" w14:textId="7375ACA0" w:rsidR="00BF08A7" w:rsidRDefault="00BF08A7" w:rsidP="00BF08A7">
      <w:pPr>
        <w:jc w:val="center"/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1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0"/>
                      <w:szCs w:val="20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-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61560693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λ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4.1</m:t>
                  </m:r>
                </m:e>
              </m:d>
            </m:e>
          </m:eqArr>
        </m:oMath>
      </m:oMathPara>
    </w:p>
    <w:p w14:paraId="063C47A1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Условие Стодолы не выполняется, так как все коэффициенты должны быть строго больше нуля, а в нашем случае это не так. Это означает, что для непрерывной модели не выполняется необходимое условие устойчивости.</w:t>
      </w:r>
    </w:p>
    <w:p w14:paraId="5194B00C" w14:textId="77777777" w:rsidR="00BF08A7" w:rsidRDefault="00BF08A7" w:rsidP="00BF08A7">
      <w:pPr>
        <w:pStyle w:val="2"/>
      </w:pPr>
      <w:bookmarkStart w:id="36" w:name="_Toc182218658"/>
      <w:r w:rsidRPr="00BF08A7">
        <w:t>Критерий</w:t>
      </w:r>
      <w:r>
        <w:t xml:space="preserve"> Гурвица</w:t>
      </w:r>
      <w:bookmarkEnd w:id="36"/>
    </w:p>
    <w:p w14:paraId="50329DEA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В данном методе используются коэффициенты многочлена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непрерывной ПФ (2) для построения матрицы Гурвица:</w:t>
      </w:r>
    </w:p>
    <w:p w14:paraId="05BA7E22" w14:textId="2D123C44" w:rsidR="00EB79AB" w:rsidRPr="00EB79AB" w:rsidRDefault="00EB79AB" w:rsidP="00EB79AB">
      <w:pPr>
        <w:jc w:val="center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4.5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13D1BCA8" w14:textId="44A4A54E" w:rsidR="00BF08A7" w:rsidRDefault="00BF08A7" w:rsidP="00EB79AB">
      <w:pPr>
        <w:jc w:val="center"/>
        <w:rPr>
          <w:color w:val="000000"/>
          <w:sz w:val="24"/>
        </w:rPr>
      </w:pPr>
      <w:r>
        <w:rPr>
          <w:color w:val="000000"/>
          <w:sz w:val="24"/>
        </w:rPr>
        <w:t xml:space="preserve">Согласно алгебраическому критерию Гурвица для асимптотической устойчивости исследуемой системы необходимо и достаточно, чтобы при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proofErr w:type="gramStart"/>
      <w:r>
        <w:rPr>
          <w:color w:val="000000"/>
          <w:sz w:val="24"/>
          <w:vertAlign w:val="subscript"/>
        </w:rPr>
        <w:t>0</w:t>
      </w:r>
      <w:r>
        <w:rPr>
          <w:color w:val="000000"/>
          <w:sz w:val="24"/>
        </w:rPr>
        <w:t xml:space="preserve"> &gt;</w:t>
      </w:r>
      <w:proofErr w:type="gramEnd"/>
      <w:r>
        <w:rPr>
          <w:color w:val="000000"/>
          <w:sz w:val="24"/>
        </w:rPr>
        <w:t xml:space="preserve"> 0 главные диагональные миноры матрицы Гурвица были положительны:</w:t>
      </w:r>
    </w:p>
    <w:p w14:paraId="703F477B" w14:textId="1ED1FAEC" w:rsidR="00BF08A7" w:rsidRDefault="00BF08A7" w:rsidP="00BF08A7">
      <w:pPr>
        <w:jc w:val="center"/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∀k∈</m:t>
              </m:r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1,n</m:t>
                  </m:r>
                </m:e>
              </m:d>
              <m: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  <m:t> 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Δ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M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&gt;0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5.2</m:t>
                  </m:r>
                </m:e>
              </m:d>
            </m:e>
          </m:eqArr>
        </m:oMath>
      </m:oMathPara>
    </w:p>
    <w:p w14:paraId="46A61A57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исследуемого объекта представлена на рисунке 27</w:t>
      </w:r>
    </w:p>
    <w:p w14:paraId="6D4D61BB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drawing>
          <wp:inline distT="0" distB="0" distL="0" distR="0" wp14:anchorId="3FCBC7B6" wp14:editId="07B9693D">
            <wp:extent cx="3286584" cy="1228896"/>
            <wp:effectExtent l="0" t="0" r="0" b="0"/>
            <wp:docPr id="8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1228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CAB32E0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>Рисунок 27 – матрица Гурвица непрерывной модели.</w:t>
      </w:r>
    </w:p>
    <w:p w14:paraId="5ECBA399" w14:textId="405D7369" w:rsidR="00BF08A7" w:rsidRDefault="00BF08A7" w:rsidP="00BF08A7">
      <w:pPr>
        <w:jc w:val="center"/>
        <w:rPr>
          <w:i/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M=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6.6156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-1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6.6156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0</m:t>
                  </m:r>
                  <m:r>
                    <w:rPr>
                      <w:rFonts w:ascii="Cambria Math" w:hAnsi="Cambria Math"/>
                      <w:color w:val="000000"/>
                      <w:sz w:val="24"/>
                    </w:rPr>
                    <m:t xml:space="preserve"> 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5.3</m:t>
                  </m:r>
                </m:e>
              </m:d>
            </m:e>
          </m:eqArr>
        </m:oMath>
      </m:oMathPara>
    </w:p>
    <w:p w14:paraId="455017D2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С помощью программы, написанной в </w:t>
      </w:r>
      <w:proofErr w:type="spellStart"/>
      <w:r>
        <w:rPr>
          <w:color w:val="000000"/>
          <w:sz w:val="24"/>
        </w:rPr>
        <w:t>Matlab</w:t>
      </w:r>
      <w:proofErr w:type="spellEnd"/>
      <w:r>
        <w:rPr>
          <w:color w:val="000000"/>
          <w:sz w:val="24"/>
        </w:rPr>
        <w:t>, проверим выполнение этого критерия. Результат работы программы представлен на рисунке 28.</w:t>
      </w:r>
    </w:p>
    <w:p w14:paraId="2CAEBB11" w14:textId="23473DA3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  <w:r>
        <w:rPr>
          <w:noProof/>
          <w:color w:val="000000"/>
          <w:sz w:val="24"/>
        </w:rPr>
        <w:lastRenderedPageBreak/>
        <w:drawing>
          <wp:inline distT="0" distB="0" distL="0" distR="0" wp14:anchorId="6F06EDA6" wp14:editId="77D7E4C0">
            <wp:extent cx="990738" cy="685896"/>
            <wp:effectExtent l="0" t="0" r="0" b="0"/>
            <wp:docPr id="9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738" cy="68589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9DD0BA5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. 28 – Главные диагональные миноры матрицы Гурвица </w:t>
      </w:r>
      <w:proofErr w:type="spellStart"/>
      <w:r>
        <w:rPr>
          <w:i/>
          <w:color w:val="000000"/>
          <w:sz w:val="24"/>
        </w:rPr>
        <w:t>непрерывноей</w:t>
      </w:r>
      <w:proofErr w:type="spellEnd"/>
      <w:r>
        <w:rPr>
          <w:i/>
          <w:color w:val="000000"/>
          <w:sz w:val="24"/>
        </w:rPr>
        <w:t xml:space="preserve"> системы.</w:t>
      </w:r>
    </w:p>
    <w:p w14:paraId="40148332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Так как все главные диагональные миноры матрицы Гурвица оказались равны нулю, исследуемая система неустойчива асимптотически.</w:t>
      </w:r>
    </w:p>
    <w:p w14:paraId="6DF9EF3A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 xml:space="preserve">Определение устойчивости дискретной модели по знаменателю 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д</m:t>
            </m:r>
          </m:sub>
        </m:sSub>
        <m:r>
          <w:rPr>
            <w:rFonts w:ascii="Cambria Math" w:eastAsia="Cambria Math" w:hAnsi="Cambria Math" w:cs="Cambria Math"/>
            <w:color w:val="000000"/>
            <w:sz w:val="24"/>
          </w:rPr>
          <m:t>(z)</m:t>
        </m:r>
      </m:oMath>
      <w:r>
        <w:rPr>
          <w:color w:val="000000"/>
          <w:sz w:val="24"/>
        </w:rPr>
        <w:t xml:space="preserve"> ПФ с использованием дискретного аналога данного критерия основано на введении билинейной подстановки</w:t>
      </w:r>
    </w:p>
    <w:p w14:paraId="285B6AA6" w14:textId="77777777" w:rsidR="004E3312" w:rsidRDefault="004E3312" w:rsidP="004E3312">
      <w:pPr>
        <w:jc w:val="center"/>
        <w:rPr>
          <w:rFonts w:ascii="Cambria Math" w:eastAsia="Cambria Math" w:hAnsi="Cambria Math" w:cs="Cambria Math"/>
          <w:color w:val="000000"/>
          <w:sz w:val="22"/>
          <w:szCs w:val="22"/>
        </w:rPr>
      </w:pPr>
      <m:oMathPara>
        <m:oMath>
          <m:r>
            <w:rPr>
              <w:rFonts w:ascii="Cambria Math" w:hAnsi="Cambria Math"/>
            </w:rPr>
            <m:t>ξ</m:t>
          </m:r>
          <m:r>
            <w:rPr>
              <w:rFonts w:ascii="Cambria Math" w:eastAsia="Cambria Math" w:hAnsi="Cambria Math" w:cs="Cambria Math"/>
              <w:color w:val="000000"/>
              <w:sz w:val="22"/>
              <w:szCs w:val="22"/>
            </w:rPr>
            <m:t>=</m:t>
          </m:r>
          <m:f>
            <m:fPr>
              <m:ctrlP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</m:ctrlPr>
            </m:fPr>
            <m:num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s+1</m:t>
              </m:r>
            </m:num>
            <m:den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s-1</m:t>
              </m:r>
            </m:den>
          </m:f>
          <m:r>
            <w:rPr>
              <w:rFonts w:ascii="Cambria Math" w:eastAsia="Cambria Math" w:hAnsi="Cambria Math" w:cs="Cambria Math"/>
              <w:color w:val="000000"/>
              <w:sz w:val="22"/>
              <w:szCs w:val="22"/>
            </w:rPr>
            <m:t>#</m:t>
          </m:r>
          <m:d>
            <m:d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4.5.4</m:t>
              </m:r>
            </m:e>
          </m:d>
          <m:r>
            <w:rPr>
              <w:rFonts w:ascii="Cambria Math" w:eastAsia="Cambria Math" w:hAnsi="Cambria Math" w:cs="Cambria Math"/>
              <w:color w:val="000000"/>
              <w:sz w:val="22"/>
              <w:szCs w:val="22"/>
            </w:rPr>
            <m:t xml:space="preserve"> </m:t>
          </m:r>
        </m:oMath>
      </m:oMathPara>
    </w:p>
    <w:p w14:paraId="56172F68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ind w:firstLine="0"/>
        <w:rPr>
          <w:color w:val="000000"/>
          <w:sz w:val="24"/>
        </w:rPr>
      </w:pPr>
      <w:r>
        <w:rPr>
          <w:color w:val="000000"/>
          <w:sz w:val="24"/>
        </w:rPr>
        <w:t xml:space="preserve">преобразующей границу устойчивости в виде единичной окружности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-корней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д (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) = 0 в мнимую ось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 xml:space="preserve">-корней характеристического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= 0, где вся левая полуплоскость будет областью устойчивости, как в непрерывных моделях. После подстановки можно применять критерий Гурвица, используя коэффициенты нового многочлена из числителя.</w:t>
      </w:r>
    </w:p>
    <w:p w14:paraId="52827F19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делав данную подстановку в:</w:t>
      </w:r>
    </w:p>
    <w:p w14:paraId="7352C582" w14:textId="77777777" w:rsidR="004E3312" w:rsidRDefault="004E3312" w:rsidP="004E3312">
      <w:pPr>
        <w:jc w:val="center"/>
        <w:rPr>
          <w:color w:val="000000"/>
          <w:sz w:val="24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  <m:t>д</m:t>
              </m:r>
            </m:sub>
          </m:sSub>
          <m:d>
            <m:dPr>
              <m:ctrlP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  <m:t>ξ</m:t>
              </m:r>
            </m:e>
          </m:d>
          <m:r>
            <w:rPr>
              <w:rFonts w:ascii="Cambria Math" w:eastAsia="Cambria Math" w:hAnsi="Cambria Math" w:cs="Cambria Math"/>
              <w:color w:val="000000"/>
              <w:sz w:val="24"/>
            </w:rPr>
            <m:t>=</m:t>
          </m:r>
          <m:sSup>
            <m:sSup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ξ</m:t>
              </m:r>
            </m:e>
            <m: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4</m:t>
              </m:r>
            </m:sup>
          </m:sSup>
          <m:r>
            <w:rPr>
              <w:rFonts w:ascii="Cambria Math" w:eastAsia="Cambria Math" w:hAnsi="Cambria Math" w:cs="Cambria Math"/>
              <w:color w:val="000000"/>
              <w:sz w:val="24"/>
            </w:rPr>
            <m:t>-4.153026</m:t>
          </m:r>
          <m:sSup>
            <m:sSup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ξ</m:t>
              </m:r>
            </m:e>
            <m: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3</m:t>
              </m:r>
            </m:sup>
          </m:sSup>
          <m:r>
            <w:rPr>
              <w:rFonts w:ascii="Cambria Math" w:eastAsia="Cambria Math" w:hAnsi="Cambria Math" w:cs="Cambria Math"/>
              <w:color w:val="000000"/>
              <w:sz w:val="24"/>
            </w:rPr>
            <m:t>+6.3</m:t>
          </m:r>
          <m:sSup>
            <m:sSup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sSup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ξ</m:t>
              </m:r>
            </m:e>
            <m: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2</m:t>
              </m:r>
            </m:sup>
          </m:sSup>
          <m:r>
            <w:rPr>
              <w:rFonts w:ascii="Cambria Math" w:eastAsia="Cambria Math" w:hAnsi="Cambria Math" w:cs="Cambria Math"/>
              <w:color w:val="000000"/>
              <w:sz w:val="24"/>
            </w:rPr>
            <m:t>-4.153ξ+1#</m:t>
          </m:r>
          <m:d>
            <m:d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4.5.5</m:t>
              </m:r>
            </m:e>
          </m:d>
          <m:r>
            <w:rPr>
              <w:rFonts w:ascii="Cambria Math" w:hAnsi="Cambria Math"/>
              <w:color w:val="000000"/>
              <w:sz w:val="24"/>
            </w:rPr>
            <m:t xml:space="preserve"> </m:t>
          </m:r>
        </m:oMath>
      </m:oMathPara>
    </w:p>
    <w:p w14:paraId="49700DDA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Получим:</w:t>
      </w:r>
    </w:p>
    <w:p w14:paraId="6AD04753" w14:textId="77777777" w:rsidR="004E3312" w:rsidRDefault="004E3312" w:rsidP="004E3312">
      <w:pPr>
        <w:jc w:val="center"/>
        <w:rPr>
          <w:color w:val="000000"/>
          <w:sz w:val="24"/>
        </w:rPr>
      </w:pPr>
      <m:oMathPara>
        <m:oMath>
          <m:sSub>
            <m:sSubPr>
              <m:ctrlP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</m:ctrlPr>
            </m:sSub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a</m:t>
              </m:r>
            </m:e>
            <m:sub>
              <m: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  <m:t>д</m:t>
              </m:r>
            </m:sub>
          </m:sSub>
          <m:d>
            <m:dPr>
              <m:ctrlP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  <m:t>ξ</m:t>
              </m:r>
            </m:e>
          </m:d>
          <m:r>
            <w:rPr>
              <w:rFonts w:ascii="Cambria Math" w:eastAsia="Cambria Math" w:hAnsi="Cambria Math" w:cs="Cambria Math"/>
              <w:color w:val="000000"/>
              <w:sz w:val="24"/>
            </w:rPr>
            <m:t>=</m:t>
          </m:r>
          <m:sSup>
            <m:sSup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-1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4</m:t>
              </m:r>
            </m:sup>
          </m:sSup>
          <m:r>
            <w:rPr>
              <w:rFonts w:ascii="Cambria Math" w:eastAsia="Cambria Math" w:hAnsi="Cambria Math" w:cs="Cambria Math"/>
              <w:color w:val="000000"/>
              <w:sz w:val="24"/>
            </w:rPr>
            <m:t>-4.153026</m:t>
          </m:r>
          <m:sSup>
            <m:sSup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-1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3</m:t>
              </m:r>
            </m:sup>
          </m:sSup>
          <m:r>
            <w:rPr>
              <w:rFonts w:ascii="Cambria Math" w:eastAsia="Cambria Math" w:hAnsi="Cambria Math" w:cs="Cambria Math"/>
              <w:color w:val="000000"/>
              <w:sz w:val="24"/>
            </w:rPr>
            <m:t>+6.3</m:t>
          </m:r>
          <m:sSup>
            <m:sSup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-1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2</m:t>
              </m:r>
            </m:sup>
          </m:sSup>
          <m:r>
            <w:rPr>
              <w:rFonts w:ascii="Cambria Math" w:eastAsia="Cambria Math" w:hAnsi="Cambria Math" w:cs="Cambria Math"/>
              <w:color w:val="000000"/>
              <w:sz w:val="24"/>
            </w:rPr>
            <m:t>-4.153</m:t>
          </m:r>
          <m:d>
            <m:d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+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s-1</m:t>
                  </m:r>
                </m:den>
              </m:f>
            </m:e>
          </m:d>
          <m:r>
            <w:rPr>
              <w:rFonts w:ascii="Cambria Math" w:eastAsia="Cambria Math" w:hAnsi="Cambria Math" w:cs="Cambria Math"/>
              <w:color w:val="000000"/>
              <w:sz w:val="24"/>
            </w:rPr>
            <m:t>+1#</m:t>
          </m:r>
          <m:d>
            <m:dPr>
              <m:ctrlPr>
                <w:rPr>
                  <w:rFonts w:ascii="Cambria Math" w:eastAsia="Cambria Math" w:hAnsi="Cambria Math" w:cs="Cambria Math"/>
                  <w:color w:val="000000"/>
                  <w:sz w:val="24"/>
                </w:rPr>
              </m:ctrlPr>
            </m:dPr>
            <m:e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4.5.6</m:t>
              </m:r>
            </m:e>
          </m:d>
          <m:r>
            <w:rPr>
              <w:rFonts w:ascii="Cambria Math" w:hAnsi="Cambria Math"/>
              <w:color w:val="000000"/>
              <w:sz w:val="24"/>
            </w:rPr>
            <m:t xml:space="preserve"> </m:t>
          </m:r>
        </m:oMath>
      </m:oMathPara>
    </w:p>
    <w:p w14:paraId="534D20E7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дискретной модели представлена на рисунке 28.</w:t>
      </w:r>
    </w:p>
    <w:p w14:paraId="50F43188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431D12A9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Рисунок 28 – матрица Гурвица непрерывной модели</w:t>
      </w:r>
    </w:p>
    <w:p w14:paraId="4D61B895" w14:textId="77777777" w:rsidR="004E3312" w:rsidRDefault="004E3312" w:rsidP="004E3312">
      <w:pPr>
        <w:pStyle w:val="2"/>
      </w:pPr>
      <w:r>
        <w:t>Критерий Шура-Кона</w:t>
      </w:r>
    </w:p>
    <w:p w14:paraId="38F30824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ый критерий работает только с дискретными моделями.</w:t>
      </w:r>
    </w:p>
    <w:p w14:paraId="5E8C2903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rFonts w:ascii="Cambria Math" w:eastAsia="Cambria Math" w:hAnsi="Cambria Math" w:cs="Cambria Math"/>
          <w:color w:val="000000"/>
          <w:sz w:val="24"/>
        </w:rPr>
      </w:pPr>
      <w:r>
        <w:rPr>
          <w:color w:val="000000"/>
          <w:sz w:val="24"/>
        </w:rPr>
        <w:t>В этом методе используются коэффициенты характеристического уравнения для построения следующих определителей:</w:t>
      </w:r>
    </w:p>
    <w:p w14:paraId="420E536C" w14:textId="77777777" w:rsidR="004E3312" w:rsidRDefault="004E3312" w:rsidP="004E3312">
      <w:pPr>
        <w:pBdr>
          <w:top w:val="nil"/>
          <w:left w:val="nil"/>
          <w:bottom w:val="nil"/>
          <w:right w:val="nil"/>
          <w:between w:val="nil"/>
        </w:pBdr>
        <w:rPr>
          <w:i/>
          <w:color w:val="000000"/>
          <w:sz w:val="24"/>
        </w:rPr>
      </w:pPr>
    </w:p>
    <w:p w14:paraId="7F1453BA" w14:textId="77777777" w:rsidR="004E3312" w:rsidRDefault="004E3312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color w:val="000000"/>
          <w:sz w:val="24"/>
        </w:rPr>
      </w:pPr>
    </w:p>
    <w:p w14:paraId="464B449B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jc w:val="center"/>
        <w:rPr>
          <w:i/>
          <w:color w:val="000000"/>
          <w:sz w:val="24"/>
        </w:rPr>
      </w:pPr>
      <w:r>
        <w:rPr>
          <w:i/>
          <w:color w:val="000000"/>
          <w:sz w:val="24"/>
        </w:rPr>
        <w:t xml:space="preserve">Рис. 28 – Главные диагональные миноры матрицы Гурвица </w:t>
      </w:r>
      <w:proofErr w:type="spellStart"/>
      <w:r>
        <w:rPr>
          <w:i/>
          <w:color w:val="000000"/>
          <w:sz w:val="24"/>
        </w:rPr>
        <w:t>непрерывноей</w:t>
      </w:r>
      <w:proofErr w:type="spellEnd"/>
      <w:r>
        <w:rPr>
          <w:i/>
          <w:color w:val="000000"/>
          <w:sz w:val="24"/>
        </w:rPr>
        <w:t xml:space="preserve"> системы.</w:t>
      </w:r>
    </w:p>
    <w:p w14:paraId="5093C872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Так как все главные диагональные миноры матрицы Гурвица оказались равны нулю, исследуемая система неустойчива асимптотически.</w:t>
      </w:r>
    </w:p>
    <w:p w14:paraId="507DAAF5" w14:textId="465EDFA5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lastRenderedPageBreak/>
        <w:t xml:space="preserve">Определение устойчивости дискретной модели по знаменателю 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  <w:sz w:val="24"/>
              </w:rPr>
            </m:ctrlPr>
          </m:sSub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д</m:t>
            </m:r>
          </m:sub>
        </m:sSub>
        <m:d>
          <m:dPr>
            <m:ctrlPr>
              <w:rPr>
                <w:rFonts w:ascii="Cambria Math" w:eastAsia="Cambria Math" w:hAnsi="Cambria Math" w:cs="Cambria Math"/>
                <w:i/>
                <w:color w:val="000000"/>
                <w:sz w:val="24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4"/>
              </w:rPr>
              <m:t>z</m:t>
            </m:r>
          </m:e>
        </m:d>
      </m:oMath>
      <w:r>
        <w:rPr>
          <w:color w:val="000000"/>
          <w:sz w:val="24"/>
        </w:rPr>
        <w:t xml:space="preserve"> ПФ с использованием дискретного аналога данного критерия основано на введении билинейной подстановки</w:t>
      </w:r>
    </w:p>
    <w:p w14:paraId="00146847" w14:textId="5CD6CD08" w:rsidR="00BF08A7" w:rsidRDefault="00BF08A7" w:rsidP="00BF08A7">
      <w:pPr>
        <w:jc w:val="center"/>
        <w:rPr>
          <w:rFonts w:ascii="Cambria Math" w:eastAsia="Cambria Math" w:hAnsi="Cambria Math" w:cs="Cambria Math"/>
          <w:color w:val="000000"/>
          <w:sz w:val="22"/>
          <w:szCs w:val="22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2"/>
                  <w:szCs w:val="22"/>
                </w:rPr>
              </m:ctrlPr>
            </m:eqArrPr>
            <m:e>
              <m:r>
                <w:rPr>
                  <w:rFonts w:ascii="Cambria Math" w:hAnsi="Cambria Math"/>
                </w:rPr>
                <m:t>ξ</m:t>
              </m:r>
              <m:r>
                <w:rPr>
                  <w:rFonts w:ascii="Cambria Math" w:eastAsia="Cambria Math" w:hAnsi="Cambria Math" w:cs="Cambria Math"/>
                  <w:color w:val="000000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+1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2"/>
                      <w:szCs w:val="22"/>
                    </w:rPr>
                    <m:t>s-1</m:t>
                  </m:r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5.4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9F11528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ind w:firstLine="0"/>
        <w:rPr>
          <w:color w:val="000000"/>
          <w:sz w:val="24"/>
        </w:rPr>
      </w:pPr>
      <w:r>
        <w:rPr>
          <w:color w:val="000000"/>
          <w:sz w:val="24"/>
        </w:rPr>
        <w:t xml:space="preserve">преобразующей границу устойчивости в виде единичной окружности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-корней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д (</w:t>
      </w:r>
      <w:r>
        <w:rPr>
          <w:rFonts w:ascii="Cambria Math" w:eastAsia="Cambria Math" w:hAnsi="Cambria Math" w:cs="Cambria Math"/>
          <w:color w:val="000000"/>
          <w:sz w:val="24"/>
        </w:rPr>
        <w:t>𝑧</w:t>
      </w:r>
      <w:r>
        <w:rPr>
          <w:color w:val="000000"/>
          <w:sz w:val="24"/>
        </w:rPr>
        <w:t xml:space="preserve">) = 0 в мнимую ось на комплексной плоскости 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 xml:space="preserve">-корней характеристического уравнения </w:t>
      </w:r>
      <w:r>
        <w:rPr>
          <w:rFonts w:ascii="Cambria Math" w:eastAsia="Cambria Math" w:hAnsi="Cambria Math" w:cs="Cambria Math"/>
          <w:color w:val="000000"/>
          <w:sz w:val="24"/>
        </w:rPr>
        <w:t>𝑎</w:t>
      </w:r>
      <w:r>
        <w:rPr>
          <w:color w:val="000000"/>
          <w:sz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</w:rPr>
        <w:t>𝑠</w:t>
      </w:r>
      <w:r>
        <w:rPr>
          <w:color w:val="000000"/>
          <w:sz w:val="24"/>
        </w:rPr>
        <w:t>) = 0, где вся левая полуплоскость будет областью устойчивости, как в непрерывных моделях. После подстановки можно применять критерий Гурвица, используя коэффициенты нового многочлена из числителя.</w:t>
      </w:r>
    </w:p>
    <w:p w14:paraId="20C55D33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Сделав данную подстановку в:</w:t>
      </w:r>
    </w:p>
    <w:p w14:paraId="4E954172" w14:textId="1C152F92" w:rsidR="00BF08A7" w:rsidRDefault="00BF08A7" w:rsidP="00BF08A7">
      <w:pPr>
        <w:jc w:val="center"/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ξ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ξ+1</m:t>
              </m:r>
              <m: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5.5</m:t>
                  </m:r>
                </m:e>
              </m:d>
              <m:ctrlPr>
                <w:rPr>
                  <w:rFonts w:ascii="Cambria Math" w:eastAsia="Cambria Math" w:hAnsi="Cambria Math" w:cs="Cambria Math"/>
                  <w:i/>
                  <w:color w:val="000000"/>
                  <w:sz w:val="18"/>
                  <w:szCs w:val="18"/>
                </w:rPr>
              </m:ctrlPr>
            </m:e>
          </m:eqArr>
        </m:oMath>
      </m:oMathPara>
    </w:p>
    <w:p w14:paraId="4EFC9D09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Получим:</w:t>
      </w:r>
    </w:p>
    <w:bookmarkStart w:id="37" w:name="_2xcytpi" w:colFirst="0" w:colLast="0"/>
    <w:bookmarkEnd w:id="37"/>
    <w:p w14:paraId="4C214E51" w14:textId="661CCFA1" w:rsidR="00BF08A7" w:rsidRDefault="00BF08A7" w:rsidP="00BF08A7">
      <w:pPr>
        <w:jc w:val="center"/>
        <w:rPr>
          <w:color w:val="000000"/>
          <w:sz w:val="24"/>
        </w:rPr>
      </w:pPr>
      <m:oMathPara>
        <m:oMath>
          <m:eqArr>
            <m:eqArrPr>
              <m:maxDist m:val="1"/>
              <m:ctrlPr>
                <w:rPr>
                  <w:rFonts w:ascii="Cambria Math" w:eastAsia="Cambria Math" w:hAnsi="Cambria Math" w:cs="Cambria Math"/>
                  <w:i/>
                  <w:color w:val="000000"/>
                  <w:sz w:val="24"/>
                </w:rPr>
              </m:ctrlPr>
            </m:eqArrPr>
            <m:e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18"/>
                      <w:szCs w:val="18"/>
                    </w:rPr>
                    <m:t>ξ</m:t>
                  </m:r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026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6.3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+1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ambria Math"/>
                              <w:color w:val="000000"/>
                              <w:sz w:val="24"/>
                            </w:rPr>
                            <m:t>s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-4.153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+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</w:rPr>
                        <m:t>s-1</m:t>
                      </m:r>
                    </m:den>
                  </m:f>
                </m:e>
              </m:d>
              <m:r>
                <w:rPr>
                  <w:rFonts w:ascii="Cambria Math" w:eastAsia="Cambria Math" w:hAnsi="Cambria Math" w:cs="Cambria Math"/>
                  <w:color w:val="000000"/>
                  <w:sz w:val="24"/>
                </w:rPr>
                <m:t>+1</m:t>
              </m:r>
              <m:r>
                <w:rPr>
                  <w:rFonts w:ascii="Cambria Math" w:eastAsia="Cambria Math" w:hAnsi="Cambria Math" w:cs="Cambria Math"/>
                  <w:color w:val="000000"/>
                  <w:sz w:val="18"/>
                  <w:szCs w:val="18"/>
                </w:rPr>
                <m:t>#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</w:rPr>
                    <m:t>4.5.6</m:t>
                  </m:r>
                </m:e>
              </m:d>
              <m:ctrlPr>
                <w:rPr>
                  <w:rFonts w:ascii="Cambria Math" w:eastAsia="Cambria Math" w:hAnsi="Cambria Math" w:cs="Cambria Math"/>
                  <w:i/>
                  <w:color w:val="000000"/>
                  <w:sz w:val="18"/>
                  <w:szCs w:val="18"/>
                </w:rPr>
              </m:ctrlPr>
            </m:e>
          </m:eqArr>
        </m:oMath>
      </m:oMathPara>
    </w:p>
    <w:p w14:paraId="34C6506B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Матрица Гурвица для дискретной модели представлена на рисунке 28.</w:t>
      </w:r>
    </w:p>
    <w:p w14:paraId="3707EE4A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464D696B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Рисунок 28 – матрица Гурвица непрерывной модели</w:t>
      </w:r>
    </w:p>
    <w:p w14:paraId="22D2143A" w14:textId="77777777" w:rsidR="00BF08A7" w:rsidRDefault="00BF08A7" w:rsidP="00BF08A7">
      <w:pPr>
        <w:pStyle w:val="2"/>
      </w:pPr>
      <w:bookmarkStart w:id="38" w:name="_Toc182218659"/>
      <w:r w:rsidRPr="00BF08A7">
        <w:t>Критерий</w:t>
      </w:r>
      <w:r>
        <w:t xml:space="preserve"> Шура-Кона</w:t>
      </w:r>
      <w:bookmarkEnd w:id="38"/>
    </w:p>
    <w:p w14:paraId="705EAD30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Данный критерий работает только с дискретными моделями.</w:t>
      </w:r>
    </w:p>
    <w:p w14:paraId="7B270C82" w14:textId="4B2F70F0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  <w:r>
        <w:rPr>
          <w:color w:val="000000"/>
          <w:sz w:val="24"/>
        </w:rPr>
        <w:t>В этом методе используются коэффициенты характеристического уравнения для построения следующих определителей:</w:t>
      </w:r>
    </w:p>
    <w:p w14:paraId="3AAD8B22" w14:textId="77777777" w:rsidR="00BF08A7" w:rsidRPr="00BF08A7" w:rsidRDefault="00BF08A7" w:rsidP="00BF08A7">
      <w:pPr>
        <w:pBdr>
          <w:top w:val="nil"/>
          <w:left w:val="nil"/>
          <w:bottom w:val="nil"/>
          <w:right w:val="nil"/>
          <w:between w:val="nil"/>
        </w:pBdr>
      </w:pPr>
      <m:oMathPara>
        <m:oMath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w:rPr>
                  <w:rFonts w:ascii="Cambria Math"/>
                </w:rPr>
                <m:t>k</m:t>
              </m:r>
            </m:sub>
          </m:sSub>
          <m:r>
            <w:rPr>
              <w:rFonts w:ascii="Cambria Math"/>
            </w:rPr>
            <m:t>=</m:t>
          </m:r>
          <m:e>
            <m:mr>
              <m:e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  <m:r>
                  <w:rPr>
                    <w:rFonts w:ascii="Cambria Math"/>
                  </w:rPr>
                  <m:t>1</m:t>
                </m:r>
                <m:ctrlPr/>
              </m:e>
            </m:mr>
          </m:e>
        </m:oMath>
      </m:oMathPara>
    </w:p>
    <w:p w14:paraId="760C866B" w14:textId="668C97EF" w:rsidR="00BF08A7" w:rsidRP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rFonts w:ascii="Cambria Math" w:eastAsia="Cambria Math" w:hAnsi="Cambria Math" w:cs="Cambria Math"/>
          <w:i/>
          <w:color w:val="000000"/>
          <w:sz w:val="24"/>
        </w:rPr>
      </w:pPr>
    </w:p>
    <w:p w14:paraId="2417E405" w14:textId="0D1BE5CE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i/>
          <w:color w:val="000000"/>
          <w:sz w:val="24"/>
        </w:rPr>
      </w:pPr>
    </w:p>
    <w:p w14:paraId="439352FB" w14:textId="77777777" w:rsidR="00BF08A7" w:rsidRDefault="00BF08A7" w:rsidP="00BF08A7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</w:rPr>
      </w:pPr>
    </w:p>
    <w:p w14:paraId="5B02899D" w14:textId="77777777" w:rsidR="00BF08A7" w:rsidRDefault="00BF08A7" w:rsidP="00BB6276">
      <w:pPr>
        <w:pStyle w:val="affc"/>
      </w:pPr>
    </w:p>
    <w:sectPr w:rsidR="00BF08A7" w:rsidSect="00C049B0">
      <w:footerReference w:type="default" r:id="rId38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CB733A" w14:textId="77777777" w:rsidR="00341C1F" w:rsidRDefault="00341C1F" w:rsidP="002A2E02">
      <w:r>
        <w:separator/>
      </w:r>
    </w:p>
    <w:p w14:paraId="09104E8B" w14:textId="77777777" w:rsidR="00341C1F" w:rsidRDefault="00341C1F" w:rsidP="002A2E02"/>
    <w:p w14:paraId="51A1CF23" w14:textId="77777777" w:rsidR="00341C1F" w:rsidRDefault="00341C1F" w:rsidP="002A2E02"/>
    <w:p w14:paraId="479444BC" w14:textId="77777777" w:rsidR="00341C1F" w:rsidRDefault="00341C1F"/>
  </w:endnote>
  <w:endnote w:type="continuationSeparator" w:id="0">
    <w:p w14:paraId="76F61150" w14:textId="77777777" w:rsidR="00341C1F" w:rsidRDefault="00341C1F" w:rsidP="002A2E02">
      <w:r>
        <w:continuationSeparator/>
      </w:r>
    </w:p>
    <w:p w14:paraId="590322EC" w14:textId="77777777" w:rsidR="00341C1F" w:rsidRDefault="00341C1F" w:rsidP="002A2E02"/>
    <w:p w14:paraId="685F911F" w14:textId="77777777" w:rsidR="00341C1F" w:rsidRDefault="00341C1F" w:rsidP="002A2E02"/>
    <w:p w14:paraId="354F46DA" w14:textId="77777777" w:rsidR="00341C1F" w:rsidRDefault="00341C1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338104" w14:textId="77777777" w:rsidR="00341C1F" w:rsidRDefault="00341C1F" w:rsidP="002A2E02">
      <w:r>
        <w:separator/>
      </w:r>
    </w:p>
    <w:p w14:paraId="53E97A8D" w14:textId="77777777" w:rsidR="00341C1F" w:rsidRDefault="00341C1F" w:rsidP="002A2E02"/>
    <w:p w14:paraId="3F0F560E" w14:textId="77777777" w:rsidR="00341C1F" w:rsidRDefault="00341C1F" w:rsidP="002A2E02"/>
    <w:p w14:paraId="4A6520F7" w14:textId="77777777" w:rsidR="00341C1F" w:rsidRDefault="00341C1F"/>
  </w:footnote>
  <w:footnote w:type="continuationSeparator" w:id="0">
    <w:p w14:paraId="55A3D53E" w14:textId="77777777" w:rsidR="00341C1F" w:rsidRDefault="00341C1F" w:rsidP="002A2E02">
      <w:r>
        <w:continuationSeparator/>
      </w:r>
    </w:p>
    <w:p w14:paraId="09389D0B" w14:textId="77777777" w:rsidR="00341C1F" w:rsidRDefault="00341C1F" w:rsidP="002A2E02"/>
    <w:p w14:paraId="5BED6997" w14:textId="77777777" w:rsidR="00341C1F" w:rsidRDefault="00341C1F" w:rsidP="002A2E02"/>
    <w:p w14:paraId="3DF8A158" w14:textId="77777777" w:rsidR="00341C1F" w:rsidRDefault="00341C1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" w15:restartNumberingAfterBreak="0">
    <w:nsid w:val="2A0B302C"/>
    <w:multiLevelType w:val="multilevel"/>
    <w:tmpl w:val="6DC209A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7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5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D3F9B"/>
    <w:multiLevelType w:val="multilevel"/>
    <w:tmpl w:val="0AF22D0A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7EEA2560"/>
    <w:multiLevelType w:val="multilevel"/>
    <w:tmpl w:val="36269744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numFmt w:val="bullet"/>
      <w:lvlText w:val="•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34D17"/>
    <w:rsid w:val="001442C6"/>
    <w:rsid w:val="00146BA4"/>
    <w:rsid w:val="001565AC"/>
    <w:rsid w:val="001610FD"/>
    <w:rsid w:val="00161855"/>
    <w:rsid w:val="001633F8"/>
    <w:rsid w:val="0016541D"/>
    <w:rsid w:val="001853D3"/>
    <w:rsid w:val="00187B39"/>
    <w:rsid w:val="001961CC"/>
    <w:rsid w:val="001A6EDA"/>
    <w:rsid w:val="001A7A3F"/>
    <w:rsid w:val="001B1590"/>
    <w:rsid w:val="001B284D"/>
    <w:rsid w:val="001B29A2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221F7"/>
    <w:rsid w:val="0032532F"/>
    <w:rsid w:val="00330F80"/>
    <w:rsid w:val="00332EEB"/>
    <w:rsid w:val="003372C1"/>
    <w:rsid w:val="00340C2E"/>
    <w:rsid w:val="00341C1F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B0F"/>
    <w:rsid w:val="003B09ED"/>
    <w:rsid w:val="003B19FD"/>
    <w:rsid w:val="003B49E5"/>
    <w:rsid w:val="003B5D05"/>
    <w:rsid w:val="003B6F68"/>
    <w:rsid w:val="003C054B"/>
    <w:rsid w:val="003C3023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E3312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4F5C"/>
    <w:rsid w:val="005A628E"/>
    <w:rsid w:val="005B0ADA"/>
    <w:rsid w:val="005B7621"/>
    <w:rsid w:val="005D01F9"/>
    <w:rsid w:val="005D383F"/>
    <w:rsid w:val="005D6A8B"/>
    <w:rsid w:val="005E06AB"/>
    <w:rsid w:val="005E0BDB"/>
    <w:rsid w:val="005E37A3"/>
    <w:rsid w:val="005E5C4E"/>
    <w:rsid w:val="005F22C8"/>
    <w:rsid w:val="005F29DC"/>
    <w:rsid w:val="005F3B1A"/>
    <w:rsid w:val="005F65EA"/>
    <w:rsid w:val="00601168"/>
    <w:rsid w:val="00604496"/>
    <w:rsid w:val="0060648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54E0"/>
    <w:rsid w:val="00665C56"/>
    <w:rsid w:val="00670F87"/>
    <w:rsid w:val="00671798"/>
    <w:rsid w:val="00673DF9"/>
    <w:rsid w:val="00684481"/>
    <w:rsid w:val="006875B9"/>
    <w:rsid w:val="00687B33"/>
    <w:rsid w:val="00693F8A"/>
    <w:rsid w:val="006A6596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16FC"/>
    <w:rsid w:val="007F1925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622B5"/>
    <w:rsid w:val="008627A7"/>
    <w:rsid w:val="00862EEA"/>
    <w:rsid w:val="00874A6B"/>
    <w:rsid w:val="00874EB3"/>
    <w:rsid w:val="00882B6F"/>
    <w:rsid w:val="0088429E"/>
    <w:rsid w:val="00890E28"/>
    <w:rsid w:val="00892BD0"/>
    <w:rsid w:val="0089706A"/>
    <w:rsid w:val="008A5BE5"/>
    <w:rsid w:val="008B5EF2"/>
    <w:rsid w:val="008B6084"/>
    <w:rsid w:val="008C25F0"/>
    <w:rsid w:val="008C6093"/>
    <w:rsid w:val="008C6FC6"/>
    <w:rsid w:val="008D5A07"/>
    <w:rsid w:val="008E10FA"/>
    <w:rsid w:val="008E4BF3"/>
    <w:rsid w:val="008E773C"/>
    <w:rsid w:val="008F4681"/>
    <w:rsid w:val="008F4AE1"/>
    <w:rsid w:val="00900EC3"/>
    <w:rsid w:val="0090681F"/>
    <w:rsid w:val="0091178A"/>
    <w:rsid w:val="0092061F"/>
    <w:rsid w:val="00922650"/>
    <w:rsid w:val="009251AE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23261"/>
    <w:rsid w:val="00A2575A"/>
    <w:rsid w:val="00A2669B"/>
    <w:rsid w:val="00A26BF6"/>
    <w:rsid w:val="00A26EE6"/>
    <w:rsid w:val="00A27062"/>
    <w:rsid w:val="00A31414"/>
    <w:rsid w:val="00A31B29"/>
    <w:rsid w:val="00A35AEB"/>
    <w:rsid w:val="00A4428B"/>
    <w:rsid w:val="00A4548D"/>
    <w:rsid w:val="00A462E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73EC9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F08A7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3BD"/>
    <w:rsid w:val="00CB176A"/>
    <w:rsid w:val="00CC0FCF"/>
    <w:rsid w:val="00CC3984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1362"/>
    <w:rsid w:val="00E73138"/>
    <w:rsid w:val="00E73640"/>
    <w:rsid w:val="00E73EA2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B79AB"/>
    <w:rsid w:val="00EC5822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3C5B"/>
    <w:rsid w:val="00F24801"/>
    <w:rsid w:val="00F25BAD"/>
    <w:rsid w:val="00F32E16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E386E43C-3419-4F65-A970-F59D7919A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2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6</TotalTime>
  <Pages>34</Pages>
  <Words>5063</Words>
  <Characters>28863</Characters>
  <Application>Microsoft Office Word</Application>
  <DocSecurity>0</DocSecurity>
  <Lines>24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11</cp:revision>
  <cp:lastPrinted>2024-10-09T17:28:00Z</cp:lastPrinted>
  <dcterms:created xsi:type="dcterms:W3CDTF">2024-10-09T14:02:00Z</dcterms:created>
  <dcterms:modified xsi:type="dcterms:W3CDTF">2024-11-11T09:38:00Z</dcterms:modified>
</cp:coreProperties>
</file>